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bmp" ContentType="image/bmp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Cs w:val="28"/>
        </w:rPr>
      </w:pPr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t>2018年11月浙江省普通高校招生</w:t>
      </w:r>
      <w:r>
        <w:rPr>
          <w:rFonts w:ascii="黑体" w:hAnsi="黑体" w:eastAsia="黑体"/>
          <w:b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20" w:firstLineChars="200"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</w:p>
    <w:p>
      <w:pPr>
        <w:rPr>
          <w:b/>
          <w:szCs w:val="21"/>
        </w:rPr>
      </w:pPr>
    </w:p>
    <w:p>
      <w:pPr>
        <w:rPr>
          <w:b/>
          <w:szCs w:val="21"/>
        </w:rPr>
      </w:pPr>
      <w:r>
        <w:rPr>
          <w:b/>
          <w:szCs w:val="21"/>
        </w:rPr>
        <w:t>考生须知：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20" w:firstLineChars="200"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Al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27　Si 28　S 32　Cl 35.5　K 39　Ca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40　Fe 56　Cu 64　Zn 65　Ag 108　Ba 137</w:t>
      </w:r>
    </w:p>
    <w:p>
      <w:pPr>
        <w:ind w:firstLine="411" w:firstLineChars="196"/>
        <w:rPr>
          <w:szCs w:val="21"/>
        </w:rPr>
      </w:pPr>
    </w:p>
    <w:p>
      <w:pPr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b/>
          <w:szCs w:val="21"/>
        </w:rPr>
        <w:t>一、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1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碱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SO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Mg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2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图示与操作名称</w:t>
      </w:r>
      <w:r>
        <w:rPr>
          <w:rFonts w:hint="eastAsia"/>
          <w:szCs w:val="21"/>
          <w:em w:val="dot"/>
        </w:rPr>
        <w:t>不对应</w:t>
      </w:r>
      <w:r>
        <w:rPr>
          <w:rFonts w:hint="eastAsia"/>
          <w:szCs w:val="21"/>
        </w:rPr>
        <w:t>的是</w:t>
      </w:r>
    </w:p>
    <w:p>
      <w:pPr>
        <w:adjustRightInd w:val="0"/>
        <w:snapToGrid w:val="0"/>
        <w:ind w:left="735" w:leftChars="200" w:hanging="315" w:hangingChars="150"/>
        <w:rPr>
          <w:szCs w:val="21"/>
          <w:lang w:val="pl-PL"/>
        </w:rPr>
      </w:pPr>
      <w:r>
        <w:drawing>
          <wp:inline distT="0" distB="0" distL="0" distR="0">
            <wp:extent cx="723900" cy="64770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409575" cy="771525"/>
            <wp:effectExtent l="0" t="0" r="1905" b="571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523875" cy="98107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1314450" cy="895350"/>
            <wp:effectExtent l="0" t="0" r="11430" b="381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升华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分液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过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蒸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3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化合反应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Zn＋2AgNO</w:t>
      </w:r>
      <w:r>
        <w:rPr>
          <w:rFonts w:hint="eastAsia"/>
          <w:szCs w:val="21"/>
          <w:vertAlign w:val="subscript"/>
        </w:rPr>
        <w:t>3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</w:rPr>
        <w:t>Zn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＋2Ag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Cu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Cl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Cu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Ca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rFonts w:hint="eastAsia"/>
          <w:szCs w:val="21"/>
          <w:lang w:val="pl-PL"/>
        </w:rPr>
        <w:t>CaO＋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↑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4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物质因发生水解而使溶液呈酸性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H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CuCl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K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5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可用于治疗胃酸过多的物质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碳酸氢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氯化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氯化钾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氢氧化钠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6</w:t>
      </w:r>
      <w:r>
        <w:rPr>
          <w:szCs w:val="21"/>
          <w:lang w:val="pl-PL"/>
        </w:rPr>
        <w:t>．</w:t>
      </w:r>
      <w:r>
        <w:t>下列化学反应中溴元素仅被氧化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2NaBr＋Cl</w:t>
      </w:r>
      <w:r>
        <w:rPr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Cl＋Br</w:t>
      </w:r>
      <w:r>
        <w:rPr>
          <w:vertAlign w:val="subscript"/>
          <w:lang w:val="pl-PL"/>
        </w:rPr>
        <w:t>2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rPr>
          <w:lang w:val="pl-PL"/>
        </w:rPr>
        <w:t>Br</w:t>
      </w:r>
      <w:r>
        <w:rPr>
          <w:vertAlign w:val="subscript"/>
          <w:lang w:val="pl-PL"/>
        </w:rPr>
        <w:t>2</w:t>
      </w:r>
      <w:r>
        <w:rPr>
          <w:lang w:val="pl-PL"/>
        </w:rPr>
        <w:t>＋2NaI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Br＋I</w:t>
      </w:r>
      <w:r>
        <w:rPr>
          <w:vertAlign w:val="subscript"/>
          <w:lang w:val="pl-PL"/>
        </w:rPr>
        <w:t>2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lang w:val="pl-PL"/>
        </w:rPr>
        <w:t>3Br</w:t>
      </w:r>
      <w:r>
        <w:rPr>
          <w:vertAlign w:val="subscript"/>
          <w:lang w:val="pl-PL"/>
        </w:rPr>
        <w:t>2</w:t>
      </w:r>
      <w:r>
        <w:rPr>
          <w:lang w:val="pl-PL"/>
        </w:rPr>
        <w:t>＋6NaOH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lang w:val="pl-PL"/>
        </w:rPr>
        <w:t>5NaBr＋NaBrO</w:t>
      </w:r>
      <w:r>
        <w:rPr>
          <w:vertAlign w:val="subscript"/>
          <w:lang w:val="pl-PL"/>
        </w:rPr>
        <w:t>3</w:t>
      </w:r>
      <w:r>
        <w:rPr>
          <w:lang w:val="pl-PL"/>
        </w:rPr>
        <w:t>＋3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rPr>
          <w:lang w:val="pl-PL"/>
        </w:rPr>
        <w:t>HBr＋NaOH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NaBr＋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7</w:t>
      </w:r>
      <w:r>
        <w:rPr>
          <w:szCs w:val="21"/>
          <w:lang w:val="pl-PL"/>
        </w:rPr>
        <w:t>．</w:t>
      </w:r>
      <w:r>
        <w:t>下列表示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Na</w:t>
      </w:r>
      <w:r>
        <w:rPr>
          <w:vertAlign w:val="superscript"/>
          <w:lang w:val="pl-PL"/>
        </w:rPr>
        <w:t xml:space="preserve">+ </w:t>
      </w:r>
      <w:r>
        <w:t>结构示意图</w:t>
      </w:r>
      <w:r>
        <w:rPr>
          <w:rFonts w:hint="eastAsia"/>
          <w:szCs w:val="21"/>
          <w:vertAlign w:val="subscript"/>
        </w:rPr>
        <mc:AlternateContent>
          <mc:Choice Requires="wpg">
            <w:drawing>
              <wp:inline distT="0" distB="0" distL="0" distR="0">
                <wp:extent cx="534670" cy="412115"/>
                <wp:effectExtent l="4445" t="3175" r="0" b="11430"/>
                <wp:docPr id="56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670" cy="412115"/>
                          <a:chOff x="5470" y="9331"/>
                          <a:chExt cx="842" cy="649"/>
                        </a:xfrm>
                        <a:noFill/>
                      </wpg:grpSpPr>
                      <wpg:grpSp>
                        <wpg:cNvPr id="57" name="Group 8"/>
                        <wpg:cNvGrpSpPr/>
                        <wpg:grpSpPr>
                          <a:xfrm>
                            <a:off x="6094" y="9331"/>
                            <a:ext cx="218" cy="649"/>
                            <a:chOff x="6094" y="9331"/>
                            <a:chExt cx="218" cy="649"/>
                          </a:xfrm>
                          <a:grpFill/>
                        </wpg:grpSpPr>
                        <wps:wsp>
                          <wps:cNvPr id="58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2" y="9504"/>
                              <a:ext cx="170" cy="340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" name="Freeform 10"/>
                          <wps:cNvSpPr/>
                          <wps:spPr bwMode="auto">
                            <a:xfrm>
                              <a:off x="6094" y="9806"/>
                              <a:ext cx="103" cy="174"/>
                            </a:xfrm>
                            <a:custGeom>
                              <a:avLst/>
                              <a:gdLst>
                                <a:gd name="T0" fmla="*/ 103 w 103"/>
                                <a:gd name="T1" fmla="*/ 0 h 174"/>
                                <a:gd name="T2" fmla="*/ 0 w 103"/>
                                <a:gd name="T3" fmla="*/ 174 h 174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3" h="174">
                                  <a:moveTo>
                                    <a:pt x="103" y="0"/>
                                  </a:moveTo>
                                  <a:cubicBezTo>
                                    <a:pt x="97" y="82"/>
                                    <a:pt x="47" y="127"/>
                                    <a:pt x="0" y="174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11"/>
                          <wps:cNvSpPr/>
                          <wps:spPr bwMode="auto">
                            <a:xfrm>
                              <a:off x="6104" y="9331"/>
                              <a:ext cx="105" cy="195"/>
                            </a:xfrm>
                            <a:custGeom>
                              <a:avLst/>
                              <a:gdLst>
                                <a:gd name="T0" fmla="*/ 105 w 105"/>
                                <a:gd name="T1" fmla="*/ 195 h 195"/>
                                <a:gd name="T2" fmla="*/ 0 w 105"/>
                                <a:gd name="T3" fmla="*/ 0 h 195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195">
                                  <a:moveTo>
                                    <a:pt x="105" y="195"/>
                                  </a:moveTo>
                                  <a:cubicBezTo>
                                    <a:pt x="93" y="123"/>
                                    <a:pt x="53" y="53"/>
                                    <a:pt x="0" y="0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12"/>
                        <wpg:cNvGrpSpPr/>
                        <wpg:grpSpPr>
                          <a:xfrm>
                            <a:off x="5470" y="9372"/>
                            <a:ext cx="662" cy="561"/>
                            <a:chOff x="5470" y="9372"/>
                            <a:chExt cx="662" cy="561"/>
                          </a:xfrm>
                          <a:grpFill/>
                        </wpg:grpSpPr>
                        <wps:wsp>
                          <wps:cNvPr id="62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9402"/>
                              <a:ext cx="482" cy="482"/>
                            </a:xfrm>
                            <a:prstGeom prst="ellipse">
                              <a:avLst/>
                            </a:prstGeom>
                            <a:grp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jc w:val="center"/>
                                </w:pPr>
                                <w:r>
                                  <w:rPr>
                                    <w:rFonts w:ascii="宋体" w:hAnsi="宋体"/>
                                  </w:rPr>
                                  <w:t>+</w:t>
                                </w:r>
                                <w:r>
                                  <w:t>1</w:t>
                                </w: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10800" rIns="0" bIns="10800" anchor="t" anchorCtr="0" upright="1">
                            <a:noAutofit/>
                          </wps:bodyPr>
                        </wps:wsp>
                        <wpg:grpSp>
                          <wpg:cNvPr id="63" name="Group 14"/>
                          <wpg:cNvGrpSpPr/>
                          <wpg:grpSpPr>
                            <a:xfrm>
                              <a:off x="5940" y="9372"/>
                              <a:ext cx="192" cy="561"/>
                              <a:chOff x="5940" y="9372"/>
                              <a:chExt cx="192" cy="561"/>
                            </a:xfrm>
                            <a:grpFill/>
                          </wpg:grpSpPr>
                          <wps:wsp>
                            <wps:cNvPr id="64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62" y="9504"/>
                                <a:ext cx="170" cy="340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5" name="Freeform 16"/>
                            <wps:cNvSpPr/>
                            <wps:spPr bwMode="auto">
                              <a:xfrm>
                                <a:off x="5940" y="9806"/>
                                <a:ext cx="87" cy="127"/>
                              </a:xfrm>
                              <a:custGeom>
                                <a:avLst/>
                                <a:gdLst>
                                  <a:gd name="T0" fmla="*/ 87 w 87"/>
                                  <a:gd name="T1" fmla="*/ 0 h 127"/>
                                  <a:gd name="T2" fmla="*/ 0 w 87"/>
                                  <a:gd name="T3" fmla="*/ 127 h 127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87" h="127">
                                    <a:moveTo>
                                      <a:pt x="87" y="0"/>
                                    </a:moveTo>
                                    <a:cubicBezTo>
                                      <a:pt x="80" y="62"/>
                                      <a:pt x="42" y="85"/>
                                      <a:pt x="0" y="127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7"/>
                            <wps:cNvSpPr/>
                            <wps:spPr bwMode="auto">
                              <a:xfrm>
                                <a:off x="5940" y="9372"/>
                                <a:ext cx="96" cy="148"/>
                              </a:xfrm>
                              <a:custGeom>
                                <a:avLst/>
                                <a:gdLst>
                                  <a:gd name="T0" fmla="*/ 96 w 96"/>
                                  <a:gd name="T1" fmla="*/ 148 h 148"/>
                                  <a:gd name="T2" fmla="*/ 0 w 96"/>
                                  <a:gd name="T3" fmla="*/ 0 h 148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" h="148">
                                    <a:moveTo>
                                      <a:pt x="96" y="148"/>
                                    </a:moveTo>
                                    <a:cubicBezTo>
                                      <a:pt x="84" y="76"/>
                                      <a:pt x="53" y="53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" o:spid="_x0000_s1026" o:spt="203" style="height:32.45pt;width:42.1pt;" coordorigin="5470,9331" coordsize="842,649" o:gfxdata="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">
                <o:lock v:ext="edit" aspectratio="f"/>
                <v:group id="Group 8" o:spid="_x0000_s1026" o:spt="203" style="position:absolute;left:6094;top:9331;height:649;width:218;" coordorigin="6094,9331" coordsize="218,649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9" o:spid="_x0000_s1026" o:spt="1" style="position:absolute;left:6142;top:9504;height:340;width:170;" filled="t" stroked="f" coordsize="21600,21600" o:gfxdata="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hGDC+twAAANs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</w:pPr>
                          <w:r>
                            <w:t>8</w:t>
                          </w:r>
                        </w:p>
                      </w:txbxContent>
                    </v:textbox>
                  </v:rect>
                  <v:shape id="Freeform 10" o:spid="_x0000_s1026" o:spt="100" style="position:absolute;left:6094;top:9806;height:174;width:103;" filled="t" stroked="t" coordsize="103,174" o:gfxdata="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6YEbvQAA&#10;ANsAAAAPAAAAAAAAAAEAIAAAACIAAABkcnMvZG93bnJldi54bWxQSwECFAAUAAAACACHTuJAMy8F&#10;njsAAAA5AAAAEAAAAAAAAAABACAAAAAMAQAAZHJzL3NoYXBleG1sLnhtbFBLBQYAAAAABgAGAFsB&#10;AAC2AwAAAAA=&#10;" path="m103,0c97,82,47,127,0,174e">
                    <v:path o:connectlocs="103,0;0,174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11" o:spid="_x0000_s1026" o:spt="100" style="position:absolute;left:6104;top:9331;height:195;width:105;" filled="t" stroked="t" coordsize="105,195" o:gfxdata="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5cjq8AAAA&#10;2wAAAA8AAAAAAAAAAQAgAAAAIgAAAGRycy9kb3ducmV2LnhtbFBLAQIUABQAAAAIAIdO4kAzLwWe&#10;OwAAADkAAAAQAAAAAAAAAAEAIAAAAAsBAABkcnMvc2hhcGV4bWwueG1sUEsFBgAAAAAGAAYAWwEA&#10;ALUDAAAAAA==&#10;" path="m105,195c93,123,53,53,0,0e">
                    <v:path o:connectlocs="105,195;0,0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12" o:spid="_x0000_s1026" o:spt="203" style="position:absolute;left:5470;top:9372;height:561;width:662;" coordorigin="5470,9372" coordsize="662,561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Oval 13" o:spid="_x0000_s1026" o:spt="3" type="#_x0000_t3" style="position:absolute;left:5470;top:9402;height:482;width:482;" filled="t" stroked="t" coordsize="21600,21600" o:gfxdata="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ZTDm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  <v:textbox inset="0mm,0.3mm,0mm,0.3mm">
                      <w:txbxContent>
                        <w:p>
                          <w:pPr>
                            <w:adjustRightInd w:val="0"/>
                            <w:jc w:val="center"/>
                          </w:pPr>
                          <w:r>
                            <w:rPr>
                              <w:rFonts w:ascii="宋体" w:hAnsi="宋体"/>
                            </w:rPr>
                            <w:t>+</w:t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14" o:spid="_x0000_s1026" o:spt="203" style="position:absolute;left:5940;top:9372;height:561;width:192;" coordorigin="5940,9372" coordsize="192,561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5" o:spid="_x0000_s1026" o:spt="1" style="position:absolute;left:5962;top:9504;height:340;width:170;" filled="t" stroked="f" coordsize="21600,21600" o:gfxdata="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jnwBrsAAADb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rect>
                    <v:shape id="Freeform 16" o:spid="_x0000_s1026" o:spt="100" style="position:absolute;left:5940;top:9806;height:127;width:87;" filled="t" stroked="t" coordsize="87,127" o:gfxdata="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hf3rbsAAADb&#10;AAAADwAAAAAAAAABACAAAAAiAAAAZHJzL2Rvd25yZXYueG1sUEsBAhQAFAAAAAgAh07iQDMvBZ47&#10;AAAAOQAAABAAAAAAAAAAAQAgAAAACgEAAGRycy9zaGFwZXhtbC54bWxQSwUGAAAAAAYABgBbAQAA&#10;tAMAAAAA&#10;" path="m87,0c80,62,42,85,0,127e">
                      <v:path o:connectlocs="87,0;0,127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17" o:spid="_x0000_s1026" o:spt="100" style="position:absolute;left:5940;top:9372;height:148;width:96;" filled="t" stroked="t" coordsize="96,148" o:gfxdata="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d/YHb4A&#10;AADbAAAADwAAAAAAAAABACAAAAAiAAAAZHJzL2Rvd25yZXYueG1sUEsBAhQAFAAAAAgAh07iQDMv&#10;BZ47AAAAOQAAABAAAAAAAAAAAQAgAAAADQEAAGRycy9zaGFwZXhtbC54bWxQSwUGAAAAAAYABgBb&#10;AQAAtwMAAAAA&#10;" path="m96,148c84,76,53,53,0,0e">
                      <v:path o:connectlocs="96,148;0,0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w10:wrap type="none"/>
                <w10:anchorlock/>
              </v:group>
            </w:pict>
          </mc:Fallback>
        </mc:AlternateConten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t>乙烷的比例模型</w:t>
      </w:r>
      <w:r>
        <w:object>
          <v:shape id="_x0000_i1025" o:spt="75" type="#_x0000_t75" style="height:39pt;width:45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20">
            <o:LockedField>false</o:LockedField>
          </o:OLEObject>
        </w:objec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t>乙醛的结构简式</w:t>
      </w:r>
      <w:r>
        <w:rPr>
          <w:lang w:val="pl-PL"/>
        </w:rPr>
        <w:t>CH</w:t>
      </w:r>
      <w:r>
        <w:rPr>
          <w:vertAlign w:val="subscript"/>
          <w:lang w:val="pl-PL"/>
        </w:rPr>
        <w:t>3</w:t>
      </w:r>
      <w:r>
        <w:rPr>
          <w:lang w:val="pl-PL"/>
        </w:rPr>
        <w:t>CHO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t>氯化钙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C</w:instrText>
      </w:r>
      <w:r>
        <w:rPr>
          <w:rFonts w:hint="eastAsia"/>
          <w:szCs w:val="21"/>
          <w:lang w:val="pl-PL"/>
        </w:rPr>
        <w:instrText xml:space="preserve">a</w:instrText>
      </w:r>
      <w:r>
        <w:rPr>
          <w:rFonts w:hint="eastAsia"/>
          <w:szCs w:val="21"/>
          <w:vertAlign w:val="superscript"/>
          <w:lang w:val="pl-PL"/>
        </w:rPr>
        <w:instrText xml:space="preserve">2+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</w:instrText>
      </w:r>
      <w:r>
        <w:rPr>
          <w:szCs w:val="21"/>
        </w:rPr>
        <w:fldChar w:fldCharType="end"/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8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电解熔融氯化镁可制取金属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电解饱和食盐水可制取氯气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生产普通玻璃的主要原料为石灰石、纯碱和晶体硅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接触法制硫酸的硫元素主要来源于硫黄或含硫矿石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9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乙醇、苯应密封保存，置于阴凉处，且远离火源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金属钠着火时，可用细沙覆盖灭火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有毒药品的废液须倒入指定的容器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容量瓶洗净后须用酒精灯加热干燥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10</w:t>
      </w:r>
      <w:r>
        <w:rPr>
          <w:szCs w:val="21"/>
          <w:lang w:val="pl-PL"/>
        </w:rPr>
        <w:t>．</w:t>
      </w:r>
      <w:r>
        <w:t>下列实验合理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用湿润的pH试纸测定CH</w:t>
      </w:r>
      <w:r>
        <w:rPr>
          <w:vertAlign w:val="subscript"/>
        </w:rPr>
        <w:t>3</w:t>
      </w:r>
      <w:r>
        <w:t>COONa溶液的pH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用蒸馏的方法分离乙醇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78.3℃</w:t>
      </w:r>
      <w:r>
        <w:rPr>
          <w:rFonts w:hint="eastAsia" w:ascii="宋体" w:hAnsi="宋体"/>
        </w:rPr>
        <w:t>)</w:t>
      </w:r>
      <w:r>
        <w:t>和苯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80.1℃</w:t>
      </w:r>
      <w:r>
        <w:rPr>
          <w:rFonts w:hint="eastAsia" w:ascii="宋体" w:hAnsi="宋体"/>
        </w:rPr>
        <w:t>)</w:t>
      </w:r>
      <w:r>
        <w:t>的混合物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用淀粉KI试纸鉴别碘水和FeCl</w:t>
      </w:r>
      <w:r>
        <w:rPr>
          <w:vertAlign w:val="subscript"/>
        </w:rPr>
        <w:t>3</w:t>
      </w:r>
      <w:r>
        <w:t>溶液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用</w:t>
      </w:r>
      <w:r>
        <w:rPr>
          <w:lang w:val="pl-PL"/>
        </w:rPr>
        <w:t>Na</w:t>
      </w:r>
      <w:r>
        <w:rPr>
          <w:vertAlign w:val="subscript"/>
          <w:lang w:val="pl-PL"/>
        </w:rPr>
        <w:t>2</w:t>
      </w:r>
      <w:r>
        <w:rPr>
          <w:lang w:val="pl-PL"/>
        </w:rPr>
        <w:t>CO</w:t>
      </w:r>
      <w:r>
        <w:rPr>
          <w:vertAlign w:val="subscript"/>
          <w:lang w:val="pl-PL"/>
        </w:rPr>
        <w:t>3</w:t>
      </w:r>
      <w:r>
        <w:t>溶液鉴别</w:t>
      </w:r>
      <w:r>
        <w:rPr>
          <w:lang w:val="pl-PL"/>
        </w:rPr>
        <w:t>CaCl</w:t>
      </w:r>
      <w:r>
        <w:rPr>
          <w:vertAlign w:val="subscript"/>
          <w:lang w:val="pl-PL"/>
        </w:rPr>
        <w:t>2</w:t>
      </w:r>
      <w:r>
        <w:t>溶液、</w:t>
      </w:r>
      <w:r>
        <w:rPr>
          <w:lang w:val="pl-PL"/>
        </w:rPr>
        <w:t>NaCl</w:t>
      </w:r>
      <w:r>
        <w:t>溶液和稀硫酸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1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  <w:vertAlign w:val="superscript"/>
        </w:rPr>
        <w:t>18</w:t>
      </w:r>
      <w:r>
        <w:rPr>
          <w:szCs w:val="21"/>
        </w:rPr>
        <w:t>O和</w:t>
      </w:r>
      <w:r>
        <w:rPr>
          <w:szCs w:val="21"/>
          <w:vertAlign w:val="superscript"/>
        </w:rPr>
        <w:t>16</w:t>
      </w:r>
      <w:r>
        <w:rPr>
          <w:szCs w:val="21"/>
        </w:rPr>
        <w:t>O是质子数相同的两种核素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戊烷的一种同分异构体可命名为2</w:t>
      </w:r>
      <w:r>
        <w:rPr>
          <w:rFonts w:ascii="宋体" w:hAnsi="宋体"/>
          <w:szCs w:val="21"/>
        </w:rPr>
        <w:t>-</w:t>
      </w:r>
      <w:r>
        <w:rPr>
          <w:szCs w:val="21"/>
        </w:rPr>
        <w:t>乙基丙烷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丙烷的一氯代物和正丁烷的一氯代物数目相同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金刚石和石墨在氧气中完全燃烧均只生成二氧化碳气体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320675</wp:posOffset>
                </wp:positionV>
                <wp:extent cx="864235" cy="721995"/>
                <wp:effectExtent l="4445" t="4445" r="15240" b="0"/>
                <wp:wrapSquare wrapText="bothSides"/>
                <wp:docPr id="224" name="组合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235" cy="721995"/>
                          <a:chOff x="720090" y="900430"/>
                          <a:chExt cx="864435" cy="722057"/>
                        </a:xfrm>
                        <a:noFill/>
                      </wpg:grpSpPr>
                      <wpg:grpSp>
                        <wpg:cNvPr id="225" name="组合 225"/>
                        <wpg:cNvGrpSpPr/>
                        <wpg:grpSpPr>
                          <a:xfrm>
                            <a:off x="720090" y="900430"/>
                            <a:ext cx="864435" cy="540045"/>
                            <a:chOff x="720090" y="900430"/>
                            <a:chExt cx="864435" cy="540045"/>
                          </a:xfrm>
                          <a:grpFill/>
                        </wpg:grpSpPr>
                        <wps:wsp>
                          <wps:cNvPr id="226" name="文本框 6"/>
                          <wps:cNvSpPr txBox="1"/>
                          <wps:spPr>
                            <a:xfrm>
                              <a:off x="7200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7" name="文本框 6"/>
                          <wps:cNvSpPr txBox="1"/>
                          <wps:spPr>
                            <a:xfrm>
                              <a:off x="7200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9359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9" name="文本框 6"/>
                          <wps:cNvSpPr txBox="1"/>
                          <wps:spPr>
                            <a:xfrm>
                              <a:off x="9359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0" name="文本框 6"/>
                          <wps:cNvSpPr txBox="1"/>
                          <wps:spPr>
                            <a:xfrm>
                              <a:off x="11518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1" name="文本框 6"/>
                          <wps:cNvSpPr txBox="1"/>
                          <wps:spPr>
                            <a:xfrm>
                              <a:off x="11518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2" name="文本框 6"/>
                          <wps:cNvSpPr txBox="1"/>
                          <wps:spPr>
                            <a:xfrm>
                              <a:off x="1368425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3" name="文本框 6"/>
                          <wps:cNvSpPr txBox="1"/>
                          <wps:spPr>
                            <a:xfrm>
                              <a:off x="1368425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4" name="文本框 6"/>
                          <wps:cNvSpPr txBox="1"/>
                          <wps:spPr>
                            <a:xfrm>
                              <a:off x="7201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5" name="文本框 6"/>
                          <wps:cNvSpPr txBox="1"/>
                          <wps:spPr>
                            <a:xfrm>
                              <a:off x="9360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6" name="文本框 6"/>
                          <wps:cNvSpPr txBox="1"/>
                          <wps:spPr>
                            <a:xfrm>
                              <a:off x="11519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7" name="文本框 6"/>
                          <wps:cNvSpPr txBox="1"/>
                          <wps:spPr>
                            <a:xfrm>
                              <a:off x="1368525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38" name="文本框 6"/>
                        <wps:cNvSpPr txBox="1"/>
                        <wps:spPr>
                          <a:xfrm>
                            <a:off x="720090" y="1442487"/>
                            <a:ext cx="864235" cy="180000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sz w:val="21"/>
                                  <w:szCs w:val="21"/>
                                </w:rPr>
                                <w:t>第12题图</w:t>
                              </w:r>
                            </w:p>
                          </w:txbxContent>
                        </wps:txbx>
                        <wps:bodyPr rot="0" spcFirstLastPara="0" vert="horz" wrap="square" lIns="36000" tIns="0" rIns="3600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6.25pt;margin-top:25.25pt;height:56.85pt;width:68.05pt;mso-wrap-distance-bottom:0pt;mso-wrap-distance-left:9pt;mso-wrap-distance-right:9pt;mso-wrap-distance-top:0pt;z-index:251659264;mso-width-relative:page;mso-height-relative:page;" coordorigin="720090,900430" coordsize="864435,722057" o:gfxdata="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">
                <o:lock v:ext="edit" aspectratio="f"/>
                <v:group id="_x0000_s1026" o:spid="_x0000_s1026" o:spt="203" style="position:absolute;left:720090;top:900430;height:540045;width:864435;" coordorigin="720090,900430" coordsize="864435,540045" o:gfxdata="UEsDBAoAAAAAAIdO4kAAAAAAAAAAAAAAAAAEAAAAZHJzL1BLAwQUAAAACACHTuJADX0DVb4AAADc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iSZwv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19A1W+AAAA3A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6" o:spid="_x0000_s1026" o:spt="202" type="#_x0000_t202" style="position:absolute;left:720090;top:900430;height:180000;width:216000;" filled="t" stroked="t" coordsize="21600,21600" o:gfxdata="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8mfV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090;top:1080135;height:180000;width:216000;" filled="t" stroked="t" coordsize="21600,21600" o:gfxdata="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vsJO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935990;top:900430;height:180000;width:216000;" filled="t" stroked="t" coordsize="21600,21600" o:gfxdata="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IVY8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5990;top:1080135;height:180000;width:216000;" filled="t" stroked="t" coordsize="21600,21600" o:gfxdata="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Jt86e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900430;height:180000;width:216000;" filled="t" stroked="t" coordsize="21600,21600" o:gfxdata="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jsznvQAA&#10;ANw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1080135;height:180000;width:216000;" filled="t" stroked="t" coordsize="21600,21600" o:gfxdata="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wml8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368425;top:900430;height:180000;width:216000;" filled="t" stroked="t" coordsize="21600,21600" o:gfxdata="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EPcL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425;top:1080135;height:180000;width:216000;" filled="t" stroked="t" coordsize="21600,21600" o:gfxdata="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cUpC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Z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190;top:1260475;height:180000;width:216000;" filled="t" stroked="t" coordsize="21600,21600" o:gfxdata="UEsDBAoAAAAAAIdO4kAAAAAAAAAAAAAAAAAEAAAAZHJzL1BLAwQUAAAACACHTuJAebXK5MAAAADc&#10;AAAADwAAAGRycy9kb3ducmV2LnhtbEWPzW7CMBCE75V4B2sr9Vac0Ap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tcrk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6090;top:1260475;height:180000;width:216000;" filled="t" stroked="t" coordsize="21600,21600" o:gfxdata="UEsDBAoAAAAAAIdO4kAAAAAAAAAAAAAAAAAEAAAAZHJzL1BLAwQUAAAACACHTuJAFvlvf8AAAADc&#10;AAAADwAAAGRycy9kb3ducmV2LnhtbEWPzW7CMBCE75V4B2sr9VacUBV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+W9/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151990;top:1260475;height:180000;width:216000;" filled="t" stroked="t" coordsize="21600,21600" o:gfxdata="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r8Qi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525;top:1260475;height:180000;width:216000;" filled="t" stroked="t" coordsize="21600,21600" o:gfxdata="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Z1ST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</v:group>
                <v:shape id="文本框 6" o:spid="_x0000_s1026" o:spt="202" type="#_x0000_t202" style="position:absolute;left:720090;top:1442487;height:180000;width:864235;" filled="t" stroked="f" coordsize="21600,21600" o:gfxdata="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deQL4A&#10;AADcAAAADwAAAAAAAAABACAAAAAiAAAAZHJzL2Rvd25yZXYueG1sUEsBAhQAFAAAAAgAh07iQDMv&#10;BZ47AAAAOQAAABAAAAAAAAAAAQAgAAAADQEAAGRycy9zaGFwZXhtbC54bWxQSwUGAAAAAAYABgBb&#10;AQAAtwMAAAAA&#10;">
                  <v:fill on="t" focussize="0,0"/>
                  <v:stroke on="f" weight="0.5pt"/>
                  <v:imagedata o:title=""/>
                  <o:lock v:ext="edit" aspectratio="f"/>
                  <v:textbox inset="1mm,0mm,1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sz w:val="21"/>
                            <w:szCs w:val="21"/>
                          </w:rPr>
                          <w:t>第12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lang w:val="pl-PL"/>
        </w:rPr>
        <w:t>12</w:t>
      </w:r>
      <w:r>
        <w:rPr>
          <w:szCs w:val="21"/>
          <w:lang w:val="pl-PL"/>
        </w:rPr>
        <w:t>．</w:t>
      </w:r>
      <w:r>
        <w:rPr>
          <w:szCs w:val="21"/>
        </w:rPr>
        <w:t>元素X、Y、Z和Q在周期表中的位置如图所示，其中元素Q位于第四周期，X、Y、Z原子的最外层电子数之和为17。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原子半径</w:t>
      </w:r>
      <w:r>
        <w:rPr>
          <w:rFonts w:ascii="宋体" w:hAnsi="宋体"/>
          <w:szCs w:val="21"/>
          <w:lang w:val="pl-PL"/>
        </w:rPr>
        <w:t>(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：</w:t>
      </w:r>
      <w:r>
        <w:rPr>
          <w:rFonts w:hint="eastAsia"/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Q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Y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Z</w:t>
      </w:r>
      <w:r>
        <w:rPr>
          <w:rFonts w:ascii="宋体" w:hAnsi="宋体"/>
          <w:szCs w:val="21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元素</w:t>
      </w:r>
      <w:r>
        <w:rPr>
          <w:szCs w:val="21"/>
          <w:lang w:val="pl-PL"/>
        </w:rPr>
        <w:t>X</w:t>
      </w:r>
      <w:r>
        <w:rPr>
          <w:szCs w:val="21"/>
        </w:rPr>
        <w:t>有</w:t>
      </w:r>
      <w:r>
        <w:rPr>
          <w:szCs w:val="21"/>
          <w:lang w:val="pl-PL"/>
        </w:rPr>
        <w:t>－4、＋2</w:t>
      </w:r>
      <w:r>
        <w:rPr>
          <w:szCs w:val="21"/>
        </w:rPr>
        <w:t>、</w:t>
      </w:r>
      <w:r>
        <w:rPr>
          <w:szCs w:val="21"/>
          <w:lang w:val="pl-PL"/>
        </w:rPr>
        <w:t>＋4</w:t>
      </w:r>
      <w:r>
        <w:rPr>
          <w:szCs w:val="21"/>
        </w:rPr>
        <w:t>等多种</w:t>
      </w:r>
      <w:r>
        <w:rPr>
          <w:szCs w:val="21"/>
          <w:lang w:val="pl-PL"/>
        </w:rPr>
        <w:t>价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Y、Z的氧化物对应</w:t>
      </w:r>
      <w:r>
        <w:t>的水化物均为强酸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可以推测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QO</w:t>
      </w:r>
      <w:r>
        <w:rPr>
          <w:szCs w:val="21"/>
          <w:vertAlign w:val="subscript"/>
          <w:lang w:val="pl-PL"/>
        </w:rPr>
        <w:t>4</w:t>
      </w:r>
      <w:r>
        <w:rPr>
          <w:szCs w:val="21"/>
        </w:rPr>
        <w:t>是</w:t>
      </w:r>
      <w:r>
        <w:rPr>
          <w:szCs w:val="21"/>
          <w:lang w:val="pl-PL"/>
        </w:rPr>
        <w:t>Q</w:t>
      </w:r>
      <w:r>
        <w:rPr>
          <w:szCs w:val="21"/>
        </w:rPr>
        <w:t>的最高价氧化物的水化物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bookmarkStart w:id="0" w:name="OLE_LINK1"/>
      <w:r>
        <w:rPr>
          <w:lang w:val="pl-PL"/>
        </w:rPr>
        <w:t>13</w:t>
      </w:r>
      <w:r>
        <w:rPr>
          <w:szCs w:val="21"/>
          <w:lang w:val="pl-PL"/>
        </w:rPr>
        <w:t>．</w:t>
      </w:r>
      <w:r>
        <w:rPr>
          <w:szCs w:val="21"/>
        </w:rPr>
        <w:t>能正确表示</w:t>
      </w:r>
      <w:r>
        <w:rPr>
          <w:szCs w:val="21"/>
          <w:lang w:val="pl-PL"/>
        </w:rPr>
        <w:t>下列变化的离子方程式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KI</w:t>
      </w:r>
      <w:r>
        <w:rPr>
          <w:szCs w:val="21"/>
        </w:rPr>
        <w:t>溶液久置空气中变黄色</w:t>
      </w:r>
      <w:r>
        <w:rPr>
          <w:szCs w:val="21"/>
          <w:lang w:val="pl-PL"/>
        </w:rPr>
        <w:t>：</w:t>
      </w:r>
      <w:r>
        <w:rPr>
          <w:rFonts w:hint="eastAsia"/>
          <w:szCs w:val="21"/>
          <w:lang w:val="pl-PL"/>
        </w:rPr>
        <w:t>4</w:t>
      </w:r>
      <w:r>
        <w:rPr>
          <w:szCs w:val="21"/>
          <w:lang w:val="pl-PL"/>
        </w:rPr>
        <w:t>I</w:t>
      </w:r>
      <w:r>
        <w:rPr>
          <w:lang w:val="pt-BR"/>
        </w:rPr>
        <w:t>ˉ</w:t>
      </w:r>
      <w:r>
        <w:rPr>
          <w:szCs w:val="21"/>
          <w:lang w:val="pl-PL"/>
        </w:rPr>
        <w:t>＋</w:t>
      </w:r>
      <w:r>
        <w:rPr>
          <w:lang w:val="pl-PL"/>
        </w:rPr>
        <w:t>O</w:t>
      </w:r>
      <w:r>
        <w:rPr>
          <w:vertAlign w:val="subscript"/>
          <w:lang w:val="pl-PL"/>
        </w:rPr>
        <w:t>2</w:t>
      </w:r>
      <w:r>
        <w:rPr>
          <w:lang w:val="pl-PL"/>
        </w:rPr>
        <w:t>＋2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2I</w:t>
      </w:r>
      <w:r>
        <w:rPr>
          <w:szCs w:val="21"/>
          <w:vertAlign w:val="subscript"/>
          <w:lang w:val="pl-PL"/>
        </w:rPr>
        <w:t>2</w:t>
      </w:r>
      <w:r>
        <w:rPr>
          <w:lang w:val="pl-PL"/>
        </w:rPr>
        <w:t>＋4</w:t>
      </w:r>
      <w:r>
        <w:rPr>
          <w:szCs w:val="21"/>
          <w:lang w:val="pl-PL"/>
        </w:rPr>
        <w:t>OH</w:t>
      </w:r>
      <w:r>
        <w:rPr>
          <w:lang w:val="pt-BR"/>
        </w:rPr>
        <w:t>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少量三氧化硫与</w:t>
      </w:r>
      <w:r>
        <w:rPr>
          <w:szCs w:val="21"/>
          <w:lang w:val="pl-PL"/>
        </w:rPr>
        <w:t>氨水反应：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NH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·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1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  <w:lang w:val="pl-PL"/>
        </w:rPr>
        <w:t>＋H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Na</w:t>
      </w:r>
      <w:r>
        <w:rPr>
          <w:szCs w:val="21"/>
        </w:rPr>
        <w:t>与</w:t>
      </w:r>
      <w:r>
        <w:rPr>
          <w:szCs w:val="21"/>
          <w:lang w:val="pl-PL"/>
        </w:rPr>
        <w:t>CuSO</w:t>
      </w:r>
      <w:r>
        <w:rPr>
          <w:szCs w:val="21"/>
          <w:vertAlign w:val="subscript"/>
          <w:lang w:val="pt-BR"/>
        </w:rPr>
        <w:t>4</w:t>
      </w:r>
      <w:r>
        <w:t>水</w:t>
      </w:r>
      <w:r>
        <w:rPr>
          <w:lang w:val="pl-PL"/>
        </w:rPr>
        <w:t>溶液反应：2</w:t>
      </w:r>
      <w:r>
        <w:rPr>
          <w:szCs w:val="21"/>
          <w:lang w:val="pl-PL"/>
        </w:rPr>
        <w:t>Na＋Cu</w:t>
      </w:r>
      <w:r>
        <w:rPr>
          <w:szCs w:val="21"/>
          <w:vertAlign w:val="superscript"/>
          <w:lang w:val="pl-PL"/>
        </w:rPr>
        <w:t>2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＋</w:t>
      </w:r>
      <w:r>
        <w:rPr>
          <w:lang w:val="pl-PL"/>
        </w:rPr>
        <w:t>2</w:t>
      </w:r>
      <w:r>
        <w:rPr>
          <w:szCs w:val="21"/>
          <w:lang w:val="pl-PL"/>
        </w:rPr>
        <w:t>Na</w:t>
      </w:r>
      <w:r>
        <w:rPr>
          <w:szCs w:val="21"/>
          <w:vertAlign w:val="superscript"/>
          <w:lang w:val="pl-PL"/>
        </w:rPr>
        <w:t>+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NH</w:t>
      </w:r>
      <w:r>
        <w:rPr>
          <w:szCs w:val="21"/>
          <w:vertAlign w:val="subscript"/>
          <w:lang w:val="pt-BR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和Fe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混合溶液与足量</w:t>
      </w:r>
      <w:r>
        <w:rPr>
          <w:rFonts w:hint="eastAsia"/>
          <w:szCs w:val="21"/>
          <w:lang w:val="pl-PL"/>
        </w:rPr>
        <w:t>NaOH反应：</w:t>
      </w:r>
      <w:r>
        <w:rPr>
          <w:szCs w:val="21"/>
          <w:lang w:val="pl-PL"/>
        </w:rPr>
        <w:t>Fe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2OH</w:t>
      </w:r>
      <w:r>
        <w:rPr>
          <w:lang w:val="pt-BR"/>
        </w:rPr>
        <w:t>ˉ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Fe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↓</w:t>
      </w:r>
    </w:p>
    <w:bookmarkEnd w:id="0"/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4</w:t>
      </w:r>
      <w:r>
        <w:rPr>
          <w:szCs w:val="21"/>
          <w:lang w:val="pl-PL"/>
        </w:rPr>
        <w:t>．</w:t>
      </w:r>
      <w:r>
        <w:rPr>
          <w:szCs w:val="21"/>
        </w:rPr>
        <w:t>已知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</w:t>
      </w:r>
      <w:r>
        <w:rPr>
          <w:szCs w:val="21"/>
          <w:lang w:val="pl-PL"/>
        </w:rPr>
        <w:t>Y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lang w:val="pl-PL"/>
        </w:rPr>
        <w:t>2W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M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</w:t>
      </w:r>
      <w:r>
        <w:rPr>
          <w:bCs/>
          <w:i/>
          <w:szCs w:val="21"/>
          <w:lang w:val="pl-PL"/>
        </w:rPr>
        <w:t>a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>＞0</w:t>
      </w:r>
      <w:r>
        <w:rPr>
          <w:rFonts w:ascii="宋体" w:hAnsi="宋体"/>
          <w:szCs w:val="21"/>
          <w:lang w:val="pl-PL"/>
        </w:rPr>
        <w:t>)</w:t>
      </w:r>
      <w:r>
        <w:t>。一定温度下，在体积恒定的密闭容器中，加入</w:t>
      </w:r>
      <w:r>
        <w:rPr>
          <w:szCs w:val="21"/>
        </w:rPr>
        <w:t xml:space="preserve">1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 xml:space="preserve"> </w:t>
      </w:r>
      <w:r>
        <w:rPr>
          <w:szCs w:val="21"/>
        </w:rPr>
        <w:t>与1</w:t>
      </w:r>
      <w:r>
        <w:rPr>
          <w:szCs w:val="21"/>
          <w:lang w:val="pl-PL"/>
        </w:rPr>
        <w:t xml:space="preserve">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Y</w:t>
      </w:r>
      <w:r>
        <w:rPr>
          <w:lang w:val="pl-PL"/>
        </w:rPr>
        <w:t xml:space="preserve"> 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。</w:t>
      </w: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充分反应后，放出热量为</w:t>
      </w:r>
      <w:r>
        <w:rPr>
          <w:i/>
          <w:lang w:val="pl-PL"/>
        </w:rPr>
        <w:t>a</w:t>
      </w:r>
      <w:r>
        <w:rPr>
          <w:lang w:val="pl-PL"/>
        </w:rPr>
        <w:t xml:space="preserve"> kJ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当反应</w:t>
      </w:r>
      <w:r>
        <w:rPr>
          <w:szCs w:val="21"/>
          <w:lang w:val="pl-PL"/>
        </w:rPr>
        <w:t>达到平衡状态时，X与</w:t>
      </w:r>
      <w:r>
        <w:rPr>
          <w:lang w:val="pl-PL"/>
        </w:rPr>
        <w:t>W的物质的量浓度之比一定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lang w:val="pl-PL"/>
        </w:rPr>
        <w:t>2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当</w:t>
      </w:r>
      <w:r>
        <w:rPr>
          <w:szCs w:val="21"/>
          <w:lang w:val="pl-PL"/>
        </w:rPr>
        <w:t>X</w:t>
      </w:r>
      <w:r>
        <w:rPr>
          <w:lang w:val="pl-PL"/>
        </w:rPr>
        <w:t>的物质的量分数不再改变，表明该反应已达到平衡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  <w:lang w:val="pt-BR"/>
        </w:rPr>
        <w:t>若增大</w:t>
      </w:r>
      <w:r>
        <w:rPr>
          <w:szCs w:val="21"/>
          <w:lang w:val="pl-PL"/>
        </w:rPr>
        <w:t>Y</w:t>
      </w:r>
      <w:r>
        <w:rPr>
          <w:szCs w:val="21"/>
        </w:rPr>
        <w:t>的浓度，正反应速率增大，逆反应速率减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</w:rPr>
        <w:t>15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石油裂解气可以使溴水褪色，也可以使高锰酸钾溶液褪色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可以用新制氢氧化铜检验乙醇中是否含有乙醛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正丙醇</w:t>
      </w:r>
      <w:r>
        <w:rPr>
          <w:rFonts w:hint="eastAsia" w:ascii="宋体" w:hAnsi="宋体"/>
          <w:szCs w:val="21"/>
          <w:lang w:val="pt-BR"/>
        </w:rPr>
        <w:t>(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H</w:t>
      </w:r>
      <w:r>
        <w:rPr>
          <w:rFonts w:hint="eastAsia" w:ascii="宋体" w:hAnsi="宋体"/>
          <w:szCs w:val="21"/>
          <w:lang w:val="pt-BR"/>
        </w:rPr>
        <w:t>)</w:t>
      </w:r>
      <w:r>
        <w:rPr>
          <w:szCs w:val="21"/>
          <w:lang w:val="pt-BR"/>
        </w:rPr>
        <w:t>和钠反应要比水和钠反应剧烈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l-PL"/>
        </w:rPr>
        <w:t>＋Cl</w:t>
      </w:r>
      <w:r>
        <w:rPr>
          <w:szCs w:val="21"/>
          <w:vertAlign w:val="subscript"/>
          <w:lang w:val="pt-BR"/>
        </w:rPr>
        <w:t>2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高温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  <w:lang w:val="pl-PL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Cl＋HCl</w:t>
      </w:r>
      <w:r>
        <w:rPr>
          <w:szCs w:val="21"/>
          <w:lang w:val="pt-BR"/>
        </w:rPr>
        <w:t>属于取代反应</w:t>
      </w:r>
    </w:p>
    <w:p>
      <w:pPr>
        <w:ind w:left="420" w:hanging="420" w:hangingChars="200"/>
        <w:jc w:val="left"/>
      </w:pPr>
      <w:r>
        <w:t>16．下列说法正确的是</w:t>
      </w:r>
    </w:p>
    <w:p>
      <w:pPr>
        <w:ind w:left="735" w:leftChars="200" w:hanging="315" w:hangingChars="150"/>
        <w:jc w:val="left"/>
      </w:pPr>
      <w:r>
        <w:t>A．分馏石油可以得到植物油、柴油、润滑油</w:t>
      </w:r>
    </w:p>
    <w:p>
      <w:pPr>
        <w:ind w:left="735" w:leftChars="200" w:hanging="315" w:hangingChars="150"/>
        <w:jc w:val="left"/>
      </w:pPr>
      <w:r>
        <w:t>B．在酒化酶的作用下葡萄糖水解为乙醇和二氧化碳</w:t>
      </w:r>
    </w:p>
    <w:p>
      <w:pPr>
        <w:ind w:left="735" w:leftChars="200" w:hanging="315" w:hangingChars="150"/>
        <w:jc w:val="left"/>
      </w:pPr>
      <w:r>
        <w:t>C．乙酸、汽油、纤维素均能和氢氧化钠溶液反应</w:t>
      </w:r>
    </w:p>
    <w:p>
      <w:pPr>
        <w:ind w:left="735" w:leftChars="200" w:hanging="315" w:hangingChars="150"/>
        <w:jc w:val="left"/>
      </w:pPr>
      <w:r>
        <w:t>D．在大豆蛋白溶液中，加入硫酸铜溶液，蛋白质会发生变性</w:t>
      </w:r>
    </w:p>
    <w:p>
      <w:pPr>
        <w:ind w:left="420" w:hanging="420" w:hangingChars="200"/>
        <w:jc w:val="left"/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01600</wp:posOffset>
            </wp:positionV>
            <wp:extent cx="1914525" cy="1533525"/>
            <wp:effectExtent l="0" t="0" r="0" b="0"/>
            <wp:wrapSquare wrapText="bothSides"/>
            <wp:docPr id="288" name="图片 1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1" descr="绘图1.emf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7．最近，科学家研发了</w:t>
      </w:r>
      <w:r>
        <w:rPr>
          <w:rFonts w:ascii="宋体" w:hAnsi="宋体"/>
        </w:rPr>
        <w:t>“</w:t>
      </w:r>
      <w:r>
        <w:t>全氢电池</w:t>
      </w:r>
      <w:r>
        <w:rPr>
          <w:rFonts w:ascii="宋体" w:hAnsi="宋体"/>
        </w:rPr>
        <w:t>”</w:t>
      </w:r>
      <w:r>
        <w:t>，其工作原理如图所示。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右边吸附层中发生了还原反应</w:t>
      </w:r>
    </w:p>
    <w:p>
      <w:pPr>
        <w:ind w:left="735" w:leftChars="200" w:hanging="315" w:hangingChars="150"/>
        <w:jc w:val="left"/>
      </w:pPr>
      <w:r>
        <w:t>B．负极的电极反应是H</w:t>
      </w:r>
      <w:r>
        <w:rPr>
          <w:vertAlign w:val="subscript"/>
        </w:rPr>
        <w:t>2</w:t>
      </w:r>
      <w:r>
        <w:t>－2e</w:t>
      </w:r>
      <w:r>
        <w:rPr>
          <w:szCs w:val="24"/>
          <w:lang w:val="pl-PL"/>
        </w:rPr>
        <w:t>‾</w:t>
      </w:r>
      <w:r>
        <w:t>＋2OH</w:t>
      </w:r>
      <w:r>
        <w:rPr>
          <w:szCs w:val="24"/>
          <w:lang w:val="pl-PL"/>
        </w:rPr>
        <w:t>‾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C．电池的总反应是2H</w:t>
      </w:r>
      <w:r>
        <w:rPr>
          <w:vertAlign w:val="subscript"/>
        </w:rPr>
        <w:t>2</w:t>
      </w:r>
      <w:r>
        <w:t>＋O</w:t>
      </w:r>
      <w:r>
        <w:rPr>
          <w:vertAlign w:val="subscript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D．电解质溶液中Na</w:t>
      </w:r>
      <w:r>
        <w:rPr>
          <w:rFonts w:hint="eastAsia"/>
          <w:vertAlign w:val="superscript"/>
        </w:rPr>
        <w:t>+</w:t>
      </w:r>
      <w:r>
        <w:t>向右移动，Cl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向左移动</w:t>
      </w:r>
    </w:p>
    <w:p>
      <w:pPr>
        <w:ind w:left="420" w:hanging="420" w:hangingChars="200"/>
        <w:jc w:val="left"/>
      </w:pPr>
      <w:r>
        <w:t>18．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 xml:space="preserve">A．测得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一元酸HA溶液pH＝3.0，则HA一定为弱电解质</w:t>
      </w:r>
    </w:p>
    <w:p>
      <w:pPr>
        <w:ind w:left="735" w:leftChars="200" w:hanging="315" w:hangingChars="150"/>
        <w:jc w:val="left"/>
      </w:pPr>
      <w:r>
        <w:t xml:space="preserve">B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加水稀释100倍，所得溶液的pH＝11.0</w:t>
      </w:r>
    </w:p>
    <w:p>
      <w:pPr>
        <w:ind w:left="735" w:leftChars="200" w:hanging="315" w:hangingChars="150"/>
        <w:jc w:val="left"/>
      </w:pPr>
      <w:r>
        <w:t xml:space="preserve">C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HA溶液加水稀释至pH＝4.0，所得溶液</w:t>
      </w:r>
      <w:r>
        <w:br w:type="textWrapping"/>
      </w:r>
      <w:r>
        <w:rPr>
          <w:i/>
        </w:rPr>
        <w:t>c</w:t>
      </w:r>
      <w:r>
        <w:rPr>
          <w:rFonts w:ascii="宋体" w:hAnsi="宋体"/>
        </w:rPr>
        <w:t>(</w:t>
      </w:r>
      <w:r>
        <w:t>OH</w:t>
      </w:r>
      <w:r>
        <w:rPr>
          <w:lang w:val="pt-BR"/>
        </w:rPr>
        <w:t>ˉ</w:t>
      </w:r>
      <w:r>
        <w:rPr>
          <w:rFonts w:ascii="宋体" w:hAnsi="宋体"/>
        </w:rPr>
        <w:t>)</w:t>
      </w:r>
      <w:r>
        <w:t>＝1</w:t>
      </w:r>
      <w:r>
        <w:rPr>
          <w:rFonts w:ascii="宋体" w:hAnsi="宋体"/>
        </w:rPr>
        <w:t>×</w:t>
      </w:r>
      <w:r>
        <w:t>10</w:t>
      </w:r>
      <w:r>
        <w:rPr>
          <w:lang w:val="pt-BR"/>
        </w:rPr>
        <w:t>ˉ</w:t>
      </w:r>
      <w:r>
        <w:rPr>
          <w:vertAlign w:val="superscript"/>
        </w:rPr>
        <w:t>10</w:t>
      </w:r>
      <w:r>
        <w:t xml:space="preserve">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</w:p>
    <w:p>
      <w:pPr>
        <w:ind w:left="735" w:leftChars="200" w:hanging="315" w:hangingChars="150"/>
        <w:jc w:val="left"/>
      </w:pPr>
      <w:r>
        <w:t xml:space="preserve">D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 xml:space="preserve">的HA溶液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等体积混合，所得溶液pH一定等于7.0</w:t>
      </w:r>
    </w:p>
    <w:p>
      <w:pPr>
        <w:ind w:left="420" w:hanging="420" w:hangingChars="200"/>
        <w:jc w:val="left"/>
      </w:pPr>
      <w:r>
        <w:t>19．下列说法正确的是</w:t>
      </w:r>
    </w:p>
    <w:p>
      <w:pPr>
        <w:ind w:left="735" w:leftChars="200" w:hanging="315" w:hangingChars="150"/>
        <w:jc w:val="left"/>
      </w:pPr>
      <w:r>
        <w:t>A．CaO与水反应过程中，有共价键的断裂和形成</w:t>
      </w:r>
    </w:p>
    <w:p>
      <w:pPr>
        <w:ind w:left="735" w:leftChars="200" w:hanging="315" w:hangingChars="150"/>
        <w:jc w:val="left"/>
      </w:pPr>
      <w:r>
        <w:t>B．H</w:t>
      </w:r>
      <w:r>
        <w:rPr>
          <w:vertAlign w:val="subscript"/>
        </w:rPr>
        <w:t>2</w:t>
      </w:r>
      <w:r>
        <w:t>O的热稳定性比H</w:t>
      </w:r>
      <w:r>
        <w:rPr>
          <w:vertAlign w:val="subscript"/>
        </w:rPr>
        <w:t>2</w:t>
      </w:r>
      <w:r>
        <w:t>S强，是由于H</w:t>
      </w:r>
      <w:r>
        <w:rPr>
          <w:vertAlign w:val="subscript"/>
        </w:rPr>
        <w:t>2</w:t>
      </w:r>
      <w:r>
        <w:t>O的分子间作用力较大</w:t>
      </w:r>
    </w:p>
    <w:p>
      <w:pPr>
        <w:ind w:left="735" w:leftChars="200" w:hanging="315" w:hangingChars="150"/>
        <w:jc w:val="left"/>
      </w:pPr>
      <w:r>
        <w:t>C．KCl、HCl、KOH的水溶液都能导电，所以它们都属于离子化合物</w:t>
      </w:r>
    </w:p>
    <w:p>
      <w:pPr>
        <w:ind w:left="735" w:leftChars="200" w:hanging="315" w:hangingChars="150"/>
        <w:jc w:val="left"/>
      </w:pPr>
      <w:r>
        <w:t>D．葡萄糖、二氧化碳和足球烯</w:t>
      </w:r>
      <w:r>
        <w:rPr>
          <w:rFonts w:ascii="宋体" w:hAnsi="宋体"/>
        </w:rPr>
        <w:t>(</w:t>
      </w:r>
      <w:r>
        <w:t>C</w:t>
      </w:r>
      <w:r>
        <w:rPr>
          <w:vertAlign w:val="subscript"/>
        </w:rPr>
        <w:t>60</w:t>
      </w:r>
      <w:r>
        <w:rPr>
          <w:rFonts w:ascii="宋体" w:hAnsi="宋体"/>
        </w:rPr>
        <w:t>)</w:t>
      </w:r>
      <w:r>
        <w:t>都是共价化合物，它们的晶体都属于分子晶体</w:t>
      </w:r>
    </w:p>
    <w:p>
      <w:pPr>
        <w:ind w:left="420" w:hanging="420" w:hangingChars="200"/>
        <w:jc w:val="left"/>
      </w:pPr>
      <w:r>
        <w:t>20．设</w:t>
      </w:r>
      <w:r>
        <w:rPr>
          <w:i/>
        </w:rPr>
        <w:t>N</w:t>
      </w:r>
      <w:r>
        <w:rPr>
          <w:vertAlign w:val="subscript"/>
        </w:rPr>
        <w:t>A</w:t>
      </w:r>
      <w:r>
        <w:t>为阿伏加德罗常数的值，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32 g S</w:t>
      </w:r>
      <w:r>
        <w:rPr>
          <w:vertAlign w:val="subscript"/>
        </w:rPr>
        <w:t>8</w:t>
      </w:r>
      <w:r>
        <w:rPr>
          <w:rFonts w:ascii="宋体" w:hAnsi="宋体"/>
        </w:rPr>
        <w:t>(</w:t>
      </w:r>
      <w:r>
        <w:rPr>
          <w:rFonts w:eastAsia="楷体_GB2312"/>
        </w:rPr>
        <w:t>分子结构</w:t>
      </w:r>
      <w:r>
        <w:t>：</w:t>
      </w:r>
      <w:r>
        <w:rPr>
          <w:position w:val="-20"/>
        </w:rPr>
        <w:drawing>
          <wp:inline distT="0" distB="0" distL="0" distR="0">
            <wp:extent cx="664210" cy="323850"/>
            <wp:effectExtent l="0" t="0" r="6350" b="11430"/>
            <wp:docPr id="289" name="图片 0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0" descr="绘图1.emf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64772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)</w:t>
      </w:r>
      <w:r>
        <w:t>中的共价键数目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B．2 g由H</w:t>
      </w:r>
      <w:r>
        <w:rPr>
          <w:vertAlign w:val="subscript"/>
        </w:rPr>
        <w:t>2</w:t>
      </w:r>
      <w:r>
        <w:rPr>
          <w:vertAlign w:val="superscript"/>
        </w:rPr>
        <w:t>18</w:t>
      </w:r>
      <w:r>
        <w:t>O和</w:t>
      </w:r>
      <w:r>
        <w:rPr>
          <w:vertAlign w:val="superscript"/>
        </w:rPr>
        <w:t>2</w:t>
      </w:r>
      <w:r>
        <w:t>H</w:t>
      </w:r>
      <w:r>
        <w:rPr>
          <w:vertAlign w:val="subscript"/>
        </w:rPr>
        <w:t>2</w:t>
      </w:r>
      <w:r>
        <w:t>O组成的物质中含有的质子数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C．8 g CuO与足量H</w:t>
      </w:r>
      <w:r>
        <w:rPr>
          <w:vertAlign w:val="subscript"/>
        </w:rPr>
        <w:t>2</w:t>
      </w:r>
      <w:r>
        <w:t>充分反应生成Cu，该反应转移的电子数为0.2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D．标准状况下，11.2 L Cl</w:t>
      </w:r>
      <w:r>
        <w:rPr>
          <w:vertAlign w:val="subscript"/>
        </w:rPr>
        <w:t>2</w:t>
      </w:r>
      <w:r>
        <w:t>溶于水，溶液中Cl</w:t>
      </w:r>
      <w:r>
        <w:rPr>
          <w:lang w:val="pt-BR"/>
        </w:rPr>
        <w:t>ˉ</w:t>
      </w:r>
      <w:r>
        <w:t>、ClO</w:t>
      </w:r>
      <w:r>
        <w:rPr>
          <w:lang w:val="pt-BR"/>
        </w:rPr>
        <w:t>ˉ</w:t>
      </w:r>
      <w:r>
        <w:t>和HClO的微粒数之和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  <w:lang w:val="pl-PL"/>
        </w:rPr>
        <w:t>21．</w:t>
      </w:r>
      <w:r>
        <w:rPr>
          <w:szCs w:val="21"/>
        </w:rPr>
        <w:t>已知</w:t>
      </w:r>
      <w:r>
        <w:rPr>
          <w:szCs w:val="21"/>
          <w:lang w:val="pl-PL"/>
        </w:rPr>
        <w:t>：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</w:p>
    <w:p>
      <w:pPr>
        <w:adjustRightInd w:val="0"/>
        <w:ind w:firstLine="420" w:firstLineChars="200"/>
        <w:rPr>
          <w:szCs w:val="21"/>
          <w:lang w:val="pl-PL"/>
        </w:rPr>
      </w:pP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＜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  <w:lang w:val="pl-PL"/>
        </w:rPr>
        <w:t>22．</w:t>
      </w:r>
      <w:r>
        <w:rPr>
          <w:szCs w:val="21"/>
        </w:rPr>
        <w:t>已知</w:t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＋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－</w:t>
      </w:r>
      <w:r>
        <w:rPr>
          <w:szCs w:val="21"/>
          <w:lang w:val="pl-PL"/>
        </w:rPr>
        <w:t>197.8</w:t>
      </w:r>
      <w:r>
        <w:rPr>
          <w:rFonts w:hint="eastAsia"/>
          <w:szCs w:val="21"/>
          <w:lang w:val="pl-PL"/>
        </w:rPr>
        <w:t xml:space="preserve"> kJ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szCs w:val="21"/>
        </w:rPr>
        <w:t>。起始反应物为SO</w:t>
      </w:r>
      <w:r>
        <w:rPr>
          <w:szCs w:val="21"/>
          <w:vertAlign w:val="subscript"/>
        </w:rPr>
        <w:t>2</w:t>
      </w:r>
      <w:r>
        <w:rPr>
          <w:szCs w:val="21"/>
        </w:rPr>
        <w:t>和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br w:type="textWrapping"/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物质的量之比为</w:t>
      </w:r>
      <w:r>
        <w:rPr>
          <w:szCs w:val="21"/>
        </w:rPr>
        <w:t>2</w:t>
      </w:r>
      <w:r>
        <w:rPr>
          <w:rFonts w:hint="eastAsia" w:ascii="楷体" w:hAnsi="楷体" w:eastAsia="楷体"/>
          <w:szCs w:val="21"/>
          <w:lang w:val="pl-PL"/>
        </w:rPr>
        <w:t>∶</w:t>
      </w:r>
      <w:r>
        <w:rPr>
          <w:szCs w:val="21"/>
        </w:rPr>
        <w:t>1</w:t>
      </w:r>
      <w:r>
        <w:rPr>
          <w:rFonts w:ascii="楷体" w:hAnsi="楷体" w:eastAsia="楷体"/>
          <w:szCs w:val="21"/>
        </w:rPr>
        <w:t>，且总物质的量不变</w:t>
      </w:r>
      <w:r>
        <w:rPr>
          <w:rFonts w:ascii="宋体" w:hAnsi="宋体"/>
          <w:szCs w:val="21"/>
        </w:rPr>
        <w:t>)</w:t>
      </w:r>
      <w:r>
        <w:rPr>
          <w:szCs w:val="21"/>
        </w:rPr>
        <w:t>。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</w:t>
      </w:r>
      <w:r>
        <w:rPr>
          <w:rFonts w:ascii="宋体" w:hAnsi="宋体"/>
          <w:szCs w:val="21"/>
        </w:rPr>
        <w:t>(</w:t>
      </w:r>
      <w:r>
        <w:rPr>
          <w:szCs w:val="21"/>
        </w:rPr>
        <w:t>%</w:t>
      </w:r>
      <w:r>
        <w:rPr>
          <w:rFonts w:ascii="宋体" w:hAnsi="宋体"/>
          <w:szCs w:val="21"/>
        </w:rPr>
        <w:t>)</w:t>
      </w:r>
      <w:r>
        <w:rPr>
          <w:szCs w:val="21"/>
        </w:rPr>
        <w:t>随温度和压强的变化如下表：</w:t>
      </w:r>
    </w:p>
    <w:tbl>
      <w:tblPr>
        <w:tblStyle w:val="18"/>
        <w:tblW w:w="6662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05"/>
        <w:gridCol w:w="1106"/>
        <w:gridCol w:w="1105"/>
        <w:gridCol w:w="1106"/>
        <w:gridCol w:w="110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restart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温度</w:t>
            </w:r>
            <w:r>
              <w:rPr>
                <w:rFonts w:ascii="宋体" w:hAnsi="宋体"/>
                <w:szCs w:val="21"/>
              </w:rPr>
              <w:t>/</w:t>
            </w:r>
            <w:r>
              <w:rPr>
                <w:szCs w:val="21"/>
              </w:rPr>
              <w:t>K</w:t>
            </w:r>
          </w:p>
        </w:tc>
        <w:tc>
          <w:tcPr>
            <w:tcW w:w="5528" w:type="dxa"/>
            <w:gridSpan w:val="5"/>
          </w:tcPr>
          <w:p>
            <w:pPr>
              <w:jc w:val="center"/>
              <w:rPr>
                <w:szCs w:val="21"/>
                <w:vertAlign w:val="superscript"/>
              </w:rPr>
            </w:pPr>
            <w:r>
              <w:rPr>
                <w:szCs w:val="21"/>
              </w:rPr>
              <w:t>压强</w:t>
            </w:r>
            <w:r>
              <w:rPr>
                <w:rFonts w:ascii="宋体" w:hAnsi="宋体"/>
                <w:szCs w:val="21"/>
              </w:rPr>
              <w:t>/(</w:t>
            </w:r>
            <w:r>
              <w:rPr>
                <w:szCs w:val="21"/>
              </w:rPr>
              <w:t>10</w:t>
            </w:r>
            <w:r>
              <w:rPr>
                <w:szCs w:val="21"/>
                <w:vertAlign w:val="superscript"/>
              </w:rPr>
              <w:t>5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Pa</w:t>
            </w:r>
            <w:r>
              <w:rPr>
                <w:rFonts w:ascii="宋体" w:hAnsi="宋体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continue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.07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.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.7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7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9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2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3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6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6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0</w:t>
            </w:r>
          </w:p>
        </w:tc>
      </w:tr>
    </w:tbl>
    <w:p>
      <w:pPr>
        <w:adjustRightInd w:val="0"/>
        <w:ind w:left="420" w:leftChars="200"/>
        <w:rPr>
          <w:szCs w:val="21"/>
        </w:rPr>
      </w:pP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一定压强下降低温度，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增大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在不同温度、压强下，转化相同物质的量的SO</w:t>
      </w:r>
      <w:r>
        <w:rPr>
          <w:szCs w:val="21"/>
          <w:vertAlign w:val="subscript"/>
        </w:rPr>
        <w:t>2</w:t>
      </w:r>
      <w:r>
        <w:rPr>
          <w:szCs w:val="21"/>
        </w:rPr>
        <w:t>所需要的时间相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使用催化剂可以缩短反应达到平衡所需的时间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工业生产通常不采取加压措施是因为常压下SO</w:t>
      </w:r>
      <w:r>
        <w:rPr>
          <w:szCs w:val="21"/>
          <w:vertAlign w:val="subscript"/>
        </w:rPr>
        <w:t>2</w:t>
      </w:r>
      <w:r>
        <w:rPr>
          <w:szCs w:val="21"/>
        </w:rPr>
        <w:t>的转化率已相当高</w:t>
      </w:r>
    </w:p>
    <w:p>
      <w:pPr>
        <w:adjustRightInd w:val="0"/>
        <w:ind w:left="420" w:hanging="420" w:hangingChars="200"/>
      </w:pPr>
      <w:r>
        <w:rPr>
          <w:rFonts w:hint="eastAsia"/>
        </w:rPr>
        <w:t>23</w:t>
      </w:r>
      <w:r>
        <w:rPr>
          <w:szCs w:val="21"/>
          <w:lang w:val="pl-PL"/>
        </w:rPr>
        <w:t>．</w:t>
      </w:r>
      <w:r>
        <w:t>常温下，分别取浓度不同、体积均为20.00</w:t>
      </w:r>
      <w:r>
        <w:rPr>
          <w:rFonts w:hint="eastAsia"/>
        </w:rPr>
        <w:t xml:space="preserve"> </w:t>
      </w:r>
      <w:r>
        <w:t>mL的3种HCl溶液，分别滴入浓度为1.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rPr>
          <w:lang w:val="pt-BR"/>
        </w:rPr>
        <w:t>、</w:t>
      </w:r>
      <w:r>
        <w:t>0.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和0.0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，测得3个反应体系的pH随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变化的曲线如图，在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＝20.00</w:t>
      </w:r>
      <w:r>
        <w:rPr>
          <w:rFonts w:hint="eastAsia"/>
        </w:rPr>
        <w:t xml:space="preserve"> </w:t>
      </w:r>
      <w:r>
        <w:t>mL前后出现突跃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220085</wp:posOffset>
            </wp:positionH>
            <wp:positionV relativeFrom="paragraph">
              <wp:posOffset>105410</wp:posOffset>
            </wp:positionV>
            <wp:extent cx="2324100" cy="1979930"/>
            <wp:effectExtent l="0" t="0" r="7620" b="1270"/>
            <wp:wrapSquare wrapText="bothSides"/>
            <wp:docPr id="67" name="图片 67" descr="23题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23题图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3</w:t>
      </w:r>
      <w:r>
        <w:t>种</w:t>
      </w:r>
      <w:r>
        <w:rPr>
          <w:lang w:val="pl-PL"/>
        </w:rPr>
        <w:t>HCl</w:t>
      </w:r>
      <w:r>
        <w:t>溶液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Cl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t>最大的是最小的</w:t>
      </w:r>
      <w:r>
        <w:rPr>
          <w:lang w:val="pl-PL"/>
        </w:rPr>
        <w:t>100</w:t>
      </w:r>
      <w:r>
        <w:t>倍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曲线a、b、c对应的</w:t>
      </w:r>
      <w:r>
        <w:rPr>
          <w:i/>
          <w:iCs/>
        </w:rPr>
        <w:t>c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：a＞b＞c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20.00</w:t>
      </w:r>
      <w:r>
        <w:rPr>
          <w:rFonts w:hint="eastAsia"/>
          <w:lang w:val="pl-PL"/>
        </w:rPr>
        <w:t xml:space="preserve"> </w:t>
      </w:r>
      <w:r>
        <w:rPr>
          <w:lang w:val="pl-PL"/>
        </w:rPr>
        <w:t>mL</w:t>
      </w:r>
      <w:r>
        <w:t>时</w:t>
      </w:r>
      <w:r>
        <w:rPr>
          <w:lang w:val="pl-PL"/>
        </w:rPr>
        <w:t>，3</w:t>
      </w:r>
      <w:r>
        <w:t>个体系中均</w:t>
      </w:r>
      <w:r>
        <w:rPr>
          <w:rFonts w:hint="eastAsia"/>
          <w:lang w:val="pl-PL"/>
        </w:rPr>
        <w:br w:type="textWrapping"/>
      </w:r>
      <w:r>
        <w:t>满足</w:t>
      </w:r>
      <w:r>
        <w:rPr>
          <w:lang w:val="pl-PL"/>
        </w:rPr>
        <w:t>：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Cl</w:t>
      </w:r>
      <w:r>
        <w:rPr>
          <w:lang w:val="pt-BR"/>
        </w:rPr>
        <w:t>ˉ</w:t>
      </w:r>
      <w:r>
        <w:rPr>
          <w:rFonts w:ascii="宋体" w:hAnsi="宋体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t>相同时</w:t>
      </w:r>
      <w:r>
        <w:rPr>
          <w:lang w:val="pl-PL"/>
        </w:rPr>
        <w:t>，pH</w:t>
      </w:r>
      <w:r>
        <w:t>突跃最大的体系中</w:t>
      </w:r>
      <w:r>
        <w:rPr>
          <w:rFonts w:hint="eastAsia"/>
        </w:rPr>
        <w:br w:type="textWrapping"/>
      </w:r>
      <w:r>
        <w:t>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t>最大</w:t>
      </w:r>
    </w:p>
    <w:p>
      <w:pPr>
        <w:adjustRightInd w:val="0"/>
        <w:ind w:left="420" w:hanging="420" w:hangingChars="200"/>
      </w:pPr>
      <w:r>
        <w:t>24</w:t>
      </w:r>
      <w:r>
        <w:rPr>
          <w:szCs w:val="21"/>
          <w:lang w:val="pl-PL"/>
        </w:rPr>
        <w:t>．</w:t>
      </w:r>
      <w:r>
        <w:t>已知草酸</w:t>
      </w:r>
      <w:r>
        <w:rPr>
          <w:rFonts w:ascii="宋体" w:hAnsi="宋体"/>
        </w:rPr>
        <w:t>(</w:t>
      </w:r>
      <w:r>
        <w:t>H</w:t>
      </w:r>
      <w:r>
        <w:rPr>
          <w:vertAlign w:val="subscript"/>
        </w:rPr>
        <w:t>2</w:t>
      </w:r>
      <w:r>
        <w:t>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rPr>
          <w:rFonts w:ascii="宋体" w:hAnsi="宋体"/>
        </w:rPr>
        <w:t>)</w:t>
      </w:r>
      <w:r>
        <w:t>是一种弱酸，157</w:t>
      </w:r>
      <w:r>
        <w:rPr>
          <w:rFonts w:hint="eastAsia"/>
        </w:rPr>
        <w:t>℃</w:t>
      </w:r>
      <w:r>
        <w:t>升华，</w:t>
      </w:r>
      <w:r>
        <w:rPr>
          <w:rFonts w:hint="eastAsia"/>
        </w:rPr>
        <w:br w:type="textWrapping"/>
      </w:r>
      <w:r>
        <w:t>170</w:t>
      </w:r>
      <w:r>
        <w:rPr>
          <w:rFonts w:hint="eastAsia"/>
        </w:rPr>
        <w:t>℃</w:t>
      </w:r>
      <w:r>
        <w:t>以上分解可放出CO</w:t>
      </w:r>
      <w:r>
        <w:rPr>
          <w:vertAlign w:val="subscript"/>
        </w:rPr>
        <w:t>2</w:t>
      </w:r>
      <w:r>
        <w:t>和CO；</w:t>
      </w:r>
      <w:r>
        <w:rPr>
          <w:rFonts w:hint="eastAsia"/>
        </w:rPr>
        <w:br w:type="textWrapping"/>
      </w:r>
      <w:r>
        <w:t>可与酸性KMnO</w:t>
      </w:r>
      <w:r>
        <w:rPr>
          <w:vertAlign w:val="subscript"/>
        </w:rPr>
        <w:t>4</w:t>
      </w:r>
      <w:r>
        <w:t>溶液反应；其钠盐易溶于水，钙盐难溶于水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草酸受热产生的气体，用足量的NaOH溶液充分吸收后，可收集得到纯净的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草酸受热产生的气体通过灼热的氧化铜，若出现黑色变红色现象，则说明产生的气体中一定有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草酸受热产生的气体直接通入足量的澄清石灰水中，若能产生白色浑浊现象，则说明产生的气体中一定有CO</w:t>
      </w:r>
      <w:r>
        <w:rPr>
          <w:vertAlign w:val="subscript"/>
        </w:rPr>
        <w:t>2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lang w:val="pl-PL"/>
        </w:rPr>
        <w:t>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t>与酸性</w:t>
      </w:r>
      <w:r>
        <w:rPr>
          <w:lang w:val="pl-PL"/>
        </w:rPr>
        <w:t>KMnO</w:t>
      </w:r>
      <w:r>
        <w:rPr>
          <w:vertAlign w:val="subscript"/>
          <w:lang w:val="pl-PL"/>
        </w:rPr>
        <w:t>4</w:t>
      </w:r>
      <w:r>
        <w:t>溶液反应的离子方程式为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rPr>
          <w:lang w:val="pl-PL"/>
        </w:rPr>
        <w:t>5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rPr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lang w:val="pl-PL"/>
        </w:rPr>
        <w:t>＋6H</w:t>
      </w:r>
      <w:r>
        <w:rPr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Mn</w:t>
      </w:r>
      <w:r>
        <w:rPr>
          <w:vertAlign w:val="superscript"/>
          <w:lang w:val="pl-PL"/>
        </w:rPr>
        <w:t>2+</w:t>
      </w:r>
      <w:r>
        <w:rPr>
          <w:lang w:val="pl-PL"/>
        </w:rPr>
        <w:t>＋10CO</w:t>
      </w:r>
      <w:r>
        <w:rPr>
          <w:vertAlign w:val="subscript"/>
          <w:lang w:val="pl-PL"/>
        </w:rPr>
        <w:t>2</w:t>
      </w:r>
      <w:r>
        <w:rPr>
          <w:rFonts w:ascii="宋体" w:hAnsi="宋体"/>
          <w:lang w:val="pl-PL"/>
        </w:rPr>
        <w:t>↑</w:t>
      </w:r>
      <w:r>
        <w:rPr>
          <w:lang w:val="pl-PL"/>
        </w:rPr>
        <w:t>＋8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25</w:t>
      </w:r>
      <w:r>
        <w:rPr>
          <w:szCs w:val="21"/>
          <w:lang w:val="pl-PL"/>
        </w:rPr>
        <w:t>．</w:t>
      </w:r>
      <w:r>
        <w:t>通过实验得出的结论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将某固体试样完全溶于盐酸，再滴加BaCl</w:t>
      </w:r>
      <w:r>
        <w:rPr>
          <w:vertAlign w:val="subscript"/>
        </w:rPr>
        <w:t>2</w:t>
      </w:r>
      <w:r>
        <w:t>溶液，出现白色沉淀，则该固体试样中存在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将某固体试样完全溶于盐酸，再滴加KSCN溶液，没有出现血红色，则该固体试样中不存在Fe</w:t>
      </w:r>
      <w:r>
        <w:rPr>
          <w:vertAlign w:val="superscript"/>
        </w:rPr>
        <w:t>3+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在某固体试样加水后的溶液中，滴加NaOH溶液，没有产生使湿润红色石蕊试纸变蓝的气体，该固体试样中仍可能存在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在某固体试样加水后的上层清液中，滴加盐酸出现白色沉淀，再加NaOH溶液沉淀溶解，则该固体试样中存在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snapToGrid w:val="0"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t>通过对煤的综合利用，可以获得多种有机物。化合物A含有碳、氢、氧3种元素，其质量比是12</w:t>
      </w:r>
      <w:r>
        <w:rPr>
          <w:rFonts w:hint="eastAsia" w:ascii="宋体" w:hAnsi="宋体"/>
          <w:szCs w:val="21"/>
          <w:lang w:val="pl-PL"/>
        </w:rPr>
        <w:t>∶</w:t>
      </w:r>
      <w:r>
        <w:t>3</w:t>
      </w:r>
      <w:r>
        <w:rPr>
          <w:rFonts w:hint="eastAsia" w:ascii="宋体" w:hAnsi="宋体"/>
          <w:szCs w:val="21"/>
          <w:lang w:val="pl-PL"/>
        </w:rPr>
        <w:t>∶</w:t>
      </w:r>
      <w:r>
        <w:t>8。液态烃B是一种重要的化工原料，其摩尔质量为78 g</w:t>
      </w:r>
      <w:r>
        <w:rPr>
          <w:rFonts w:hint="eastAsia"/>
          <w:szCs w:val="21"/>
          <w:lang w:val="pl-PL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t>。E是有芳香气味的酯。它们之间的转化关系如下</w:t>
      </w:r>
      <w:r>
        <w:rPr>
          <w:rFonts w:hint="eastAsia" w:ascii="宋体" w:hAnsi="宋体"/>
        </w:rPr>
        <w:t>(</w:t>
      </w:r>
      <w:r>
        <w:rPr>
          <w:rFonts w:ascii="楷体" w:hAnsi="楷体" w:eastAsia="楷体"/>
        </w:rPr>
        <w:t>含有相同官能团的有机物通常具有相似的化学性质</w:t>
      </w:r>
      <w:r>
        <w:rPr>
          <w:rFonts w:hint="eastAsia" w:ascii="宋体" w:hAnsi="宋体"/>
        </w:rPr>
        <w:t>)</w:t>
      </w:r>
      <w:r>
        <w:t>：</w:t>
      </w:r>
    </w:p>
    <w:p>
      <w:pPr>
        <w:snapToGrid w:val="0"/>
        <w:jc w:val="right"/>
      </w:pPr>
      <w:r>
        <w:pict>
          <v:group id="_x0000_s2050" o:spid="_x0000_s2050" o:spt="203" style="height:66.9pt;width:391.95pt;" coordorigin="2096,4177" coordsize="7839,1338">
            <o:lock v:ext="edit" aspectratio="f"/>
            <v:rect id="Rectangle 943" o:spid="_x0000_s2051" o:spt="1" style="position:absolute;left:3857;top:4646;height:817;width:8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＝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</w:p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剂</w:t>
                    </w:r>
                  </w:p>
                </w:txbxContent>
              </v:textbox>
            </v:rect>
            <v:shape id="AutoShape 945" o:spid="_x0000_s2052" o:spt="32" type="#_x0000_t32" style="position:absolute;left:6373;top:4925;height:1;width:8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oundrect id="AutoShape 949" o:spid="_x0000_s2053" o:spt="2" style="position:absolute;left:3482;top:4744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roundrect>
            <v:roundrect id="AutoShape 950" o:spid="_x0000_s2054" o:spt="2" style="position:absolute;left:9572;top:4505;height:363;width:363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/>
              </v:textbox>
            </v:roundrect>
            <v:roundrect id="AutoShape 957" o:spid="_x0000_s2055" o:spt="2" style="position:absolute;left:2096;top:4744;height:362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煤焦油</w:t>
                    </w:r>
                  </w:p>
                </w:txbxContent>
              </v:textbox>
            </v:roundrect>
            <v:roundrect id="AutoShape 957" o:spid="_x0000_s2056" o:spt="2" style="position:absolute;left:6323;top:4266;height:363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水煤气</w:t>
                    </w:r>
                  </w:p>
                </w:txbxContent>
              </v:textbox>
            </v:roundrect>
            <v:shape id="_x0000_s2057" o:spid="_x0000_s2057" o:spt="75" alt="" type="#_x0000_t75" style="position:absolute;left:7193;top:4678;height:494;width:1301;" o:ole="t" filled="f" o:preferrelative="t" stroked="f" coordsize="21600,21600">
              <v:path/>
              <v:fill on="f" focussize="0,0"/>
              <v:stroke on="f"/>
              <v:imagedata r:id="rId26" o:title=""/>
              <o:lock v:ext="edit" aspectratio="t"/>
            </v:shape>
            <v:shape id="_x0000_s2058" o:spid="_x0000_s2058" o:spt="75" alt="" type="#_x0000_t75" style="position:absolute;left:4926;top:4678;height:494;width:1447;" o:ole="t" filled="f" o:preferrelative="t" stroked="f" coordsize="21600,21600">
              <v:path/>
              <v:fill on="f" focussize="0,0"/>
              <v:stroke on="f"/>
              <v:imagedata r:id="rId28" o:title=""/>
              <o:lock v:ext="edit" aspectratio="t"/>
            </v:shape>
            <v:shape id="AutoShape 945" o:spid="_x0000_s2059" o:spt="32" type="#_x0000_t32" style="position:absolute;left:2890;top:4925;height:1;width:59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0" o:spt="32" type="#_x0000_t32" style="position:absolute;left:3844;top:4925;height:1;width:108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1" o:spt="32" type="#_x0000_t32" style="position:absolute;left:7117;top:4448;height:1;width:10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Rectangle 943" o:spid="_x0000_s2062" o:spt="1" style="position:absolute;left:2926;top:4656;height:409;width:42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分馏</w:t>
                    </w:r>
                  </w:p>
                </w:txbxContent>
              </v:textbox>
            </v:rect>
            <v:rect id="Rectangle 943" o:spid="_x0000_s2063" o:spt="1" style="position:absolute;left:6378;top:4687;height:385;width:60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KMn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Rectangle 943" o:spid="_x0000_s2064" o:spt="1" style="position:absolute;left:7141;top:4177;height:409;width:84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合成</w:t>
                    </w:r>
                  </w:p>
                </w:txbxContent>
              </v:textbox>
            </v:rect>
            <v:rect id="Rectangle 943" o:spid="_x0000_s2065" o:spt="1" style="position:absolute;left:8610;top:4406;height:409;width:76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浓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S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shape id="_x0000_s2066" o:spid="_x0000_s2066" o:spt="34" type="#_x0000_t34" style="position:absolute;left:8494;top:4448;height:239;width:1078;" filled="f" stroked="t" coordsize="21600,21600" adj="1984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067" o:spid="_x0000_s2067" o:spt="34" type="#_x0000_t34" style="position:absolute;left:8494;top:4687;flip:y;height:238;width:1078;" filled="f" stroked="t" coordsize="21600,21600" adj="1983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rect id="Rectangle 943" o:spid="_x0000_s2068" o:spt="1" style="position:absolute;left:5578;top:5106;height:385;width:11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C</w:t>
                    </w:r>
                  </w:p>
                </w:txbxContent>
              </v:textbox>
            </v:rect>
            <v:rect id="Rectangle 943" o:spid="_x0000_s2069" o:spt="1" style="position:absolute;left:7349;top:5106;height:409;width:9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D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(</w:t>
                    </w:r>
                    <w:r>
                      <w:rPr>
                        <w:rFonts w:hint="eastAsia"/>
                        <w:szCs w:val="21"/>
                      </w:rPr>
                      <w:t>苯甲酸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)</w:t>
                    </w:r>
                  </w:p>
                </w:txbxContent>
              </v:textbox>
            </v:rect>
            <v:roundrect id="AutoShape 949" o:spid="_x0000_s2070" o:spt="2" style="position:absolute;left:8132;top:4266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roundrect>
            <w10:wrap type="none"/>
            <w10:anchorlock/>
          </v:group>
          <o:OLEObject Type="Embed" ProgID="ChemDraw.Document.6.0" ShapeID="_x0000_s2057" DrawAspect="Content" ObjectID="_1468075726" r:id="rId25">
            <o:LockedField>false</o:LockedField>
          </o:OLEObject>
          <o:OLEObject Type="Embed" ProgID="ChemDraw.Document.6.0" ShapeID="_x0000_s2058" DrawAspect="Content" ObjectID="_1468075727" r:id="rId27">
            <o:LockedField>false</o:LockedField>
          </o:OLEObject>
        </w:pic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化合物A所含的官能团的名称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B和CH</w:t>
      </w:r>
      <w:r>
        <w:rPr>
          <w:vertAlign w:val="subscript"/>
        </w:rPr>
        <w:t>2</w:t>
      </w:r>
      <w:r>
        <w:t>＝CH</w:t>
      </w:r>
      <w:r>
        <w:rPr>
          <w:vertAlign w:val="subscript"/>
        </w:rPr>
        <w:t>2</w:t>
      </w:r>
      <w:r>
        <w:t>反应生成C的反应类型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t>E在氢氧化钠溶液中水解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t>下列说法正确的是</w:t>
      </w:r>
      <w:r>
        <w:rPr>
          <w:rFonts w:hint="eastAsia"/>
        </w:rPr>
        <w:t>________。</w:t>
      </w:r>
    </w:p>
    <w:p>
      <w:pPr>
        <w:adjustRightInd w:val="0"/>
        <w:ind w:left="1155" w:leftChars="400" w:right="-210" w:rightChars="-100" w:hanging="315" w:hangingChars="150"/>
        <w:rPr>
          <w:szCs w:val="21"/>
        </w:rPr>
      </w:pPr>
      <w:r>
        <w:rPr>
          <w:szCs w:val="21"/>
        </w:rPr>
        <w:t>A．</w:t>
      </w:r>
      <w:r>
        <w:t>将铜丝在空气中灼烧后迅速插入A中，反应多次，可得到能发生银镜反应的物质</w:t>
      </w:r>
    </w:p>
    <w:p>
      <w:pPr>
        <w:adjustRightInd w:val="0"/>
        <w:snapToGrid w:val="0"/>
        <w:ind w:left="1155" w:leftChars="400" w:hanging="315" w:hangingChars="150"/>
        <w:textAlignment w:val="center"/>
        <w:rPr>
          <w:szCs w:val="21"/>
        </w:rPr>
      </w:pPr>
      <w:r>
        <w:rPr>
          <w:szCs w:val="21"/>
        </w:rPr>
        <w:t>B．在一定条件下，C可通过取代反应转化为</w:t>
      </w:r>
      <w:r>
        <w:object>
          <v:shape id="_x0000_i1026" o:spt="75" type="#_x0000_t75" style="height:24.6pt;width:98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8" r:id="rId29">
            <o:LockedField>false</o:LockedField>
          </o:OLEObject>
        </w:objec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苯甲酸钠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常用作防腐剂</w:t>
      </w:r>
      <w:r>
        <w:rPr>
          <w:rFonts w:ascii="宋体" w:hAnsi="宋体"/>
          <w:szCs w:val="21"/>
        </w:rPr>
        <w:t>)</w:t>
      </w:r>
      <w:r>
        <w:rPr>
          <w:szCs w:val="21"/>
        </w:rPr>
        <w:t>可听过D和氢氧化钠反应得到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D．共</w:t>
      </w:r>
      <w:r>
        <w:rPr>
          <w:i/>
          <w:szCs w:val="21"/>
        </w:rPr>
        <w:t>a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ol的B和D混合物在氧气中完全燃烧，消耗氧气大于7.5</w:t>
      </w:r>
      <w:r>
        <w:rPr>
          <w:i/>
          <w:szCs w:val="21"/>
        </w:rPr>
        <w:t>a</w:t>
      </w:r>
      <w:r>
        <w:rPr>
          <w:szCs w:val="21"/>
        </w:rPr>
        <w:t xml:space="preserve"> mol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t>27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已知化合物X由3种元素组成，某学习小组进行了如下实验：</w:t>
      </w:r>
    </w:p>
    <w:p>
      <w:pPr>
        <w:ind w:left="630" w:leftChars="200" w:hanging="210" w:hangingChars="100"/>
        <w:rPr>
          <w:szCs w:val="21"/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①</w:t>
      </w:r>
      <w:r>
        <w:rPr>
          <w:szCs w:val="21"/>
          <w:lang w:val="pl-PL"/>
        </w:rPr>
        <w:t>取适量X，加水完全溶解，无气体产生，溶液呈碱性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进行焰色反应，透过蓝色钴玻璃观察到火焰呈紫色；</w:t>
      </w:r>
    </w:p>
    <w:p>
      <w:pPr>
        <w:ind w:left="630" w:leftChars="200" w:hanging="210" w:hangingChars="100"/>
        <w:rPr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②</w:t>
      </w:r>
      <w:r>
        <w:rPr>
          <w:szCs w:val="21"/>
          <w:lang w:val="pl-PL"/>
        </w:rPr>
        <w:t>取1.68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X溶于水，加入含HCl 0.0200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mol的盐酸恰好中和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中和后所得溶液与硝酸酸化的过量AgN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，得到4.30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白色沉淀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3种元素是</w:t>
      </w:r>
      <w:r>
        <w:rPr>
          <w:rFonts w:hint="eastAsia"/>
        </w:rPr>
        <w:t>________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元素符号表示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与水反应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一种元素对应的单质，可与足量的Na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C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得到Cl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，写出该反应的化学方程式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用下列装置完成了浓硫酸和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性质实验</w:t>
      </w:r>
      <w:r>
        <w:rPr>
          <w:rFonts w:hint="eastAsia" w:ascii="宋体" w:hAnsi="宋体"/>
        </w:rPr>
        <w:t>(</w:t>
      </w:r>
      <w:r>
        <w:rPr>
          <w:rFonts w:hint="eastAsia" w:ascii="楷体" w:hAnsi="楷体" w:eastAsia="楷体"/>
        </w:rPr>
        <w:t>夹持装置已省略</w:t>
      </w:r>
      <w:r>
        <w:rPr>
          <w:rFonts w:hint="eastAsia" w:ascii="宋体" w:hAnsi="宋体"/>
        </w:rPr>
        <w:t>)</w:t>
      </w:r>
      <w:r>
        <w:rPr>
          <w:rFonts w:hint="eastAsia"/>
        </w:rPr>
        <w:t>：</w:t>
      </w:r>
    </w:p>
    <w:p>
      <w:pPr>
        <w:snapToGrid w:val="0"/>
        <w:ind w:left="420" w:leftChars="200"/>
        <w:jc w:val="center"/>
      </w:pPr>
      <w:r>
        <mc:AlternateContent>
          <mc:Choice Requires="wpg">
            <w:drawing>
              <wp:inline distT="0" distB="0" distL="0" distR="0">
                <wp:extent cx="4410710" cy="1129665"/>
                <wp:effectExtent l="0" t="30480" r="8890" b="0"/>
                <wp:docPr id="983" name="Group 7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0710" cy="1129665"/>
                          <a:chOff x="2394" y="1811"/>
                          <a:chExt cx="6946" cy="1779"/>
                        </a:xfrm>
                      </wpg:grpSpPr>
                      <wpg:grpSp>
                        <wpg:cNvPr id="984" name="Group 366"/>
                        <wpg:cNvGrpSpPr>
                          <a:grpSpLocks noChangeAspect="1"/>
                        </wpg:cNvGrpSpPr>
                        <wpg:grpSpPr>
                          <a:xfrm>
                            <a:off x="3105" y="1836"/>
                            <a:ext cx="376" cy="182"/>
                            <a:chOff x="2498" y="2704"/>
                            <a:chExt cx="276" cy="134"/>
                          </a:xfrm>
                        </wpg:grpSpPr>
                        <wps:wsp>
                          <wps:cNvPr id="985" name="Freeform 3759"/>
                          <wps:cNvSpPr>
                            <a:spLocks noChangeAspect="1"/>
                          </wps:cNvSpPr>
                          <wps:spPr bwMode="auto">
                            <a:xfrm rot="3000000">
                              <a:off x="2566" y="2736"/>
                              <a:ext cx="34" cy="170"/>
                            </a:xfrm>
                            <a:custGeom>
                              <a:avLst/>
                              <a:gdLst>
                                <a:gd name="T0" fmla="*/ 0 w 94"/>
                                <a:gd name="T1" fmla="*/ 0 h 375"/>
                                <a:gd name="T2" fmla="*/ 0 w 94"/>
                                <a:gd name="T3" fmla="*/ 48937 h 375"/>
                                <a:gd name="T4" fmla="*/ 7643 w 94"/>
                                <a:gd name="T5" fmla="*/ 48937 h 375"/>
                                <a:gd name="T6" fmla="*/ 7809 w 94"/>
                                <a:gd name="T7" fmla="*/ 0 h 375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4" h="375">
                                  <a:moveTo>
                                    <a:pt x="0" y="0"/>
                                  </a:moveTo>
                                  <a:lnTo>
                                    <a:pt x="0" y="375"/>
                                  </a:lnTo>
                                  <a:lnTo>
                                    <a:pt x="92" y="375"/>
                                  </a:lnTo>
                                  <a:lnTo>
                                    <a:pt x="9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986" name="Freeform 368"/>
                          <wps:cNvSpPr>
                            <a:spLocks noChangeAspect="1"/>
                          </wps:cNvSpPr>
                          <wps:spPr bwMode="auto">
                            <a:xfrm>
                              <a:off x="2638" y="2704"/>
                              <a:ext cx="136" cy="74"/>
                            </a:xfrm>
                            <a:custGeom>
                              <a:avLst/>
                              <a:gdLst>
                                <a:gd name="T0" fmla="*/ 22 w 6810"/>
                                <a:gd name="T1" fmla="*/ 74 h 3743"/>
                                <a:gd name="T2" fmla="*/ 65 w 6810"/>
                                <a:gd name="T3" fmla="*/ 38 h 3743"/>
                                <a:gd name="T4" fmla="*/ 83 w 6810"/>
                                <a:gd name="T5" fmla="*/ 34 h 3743"/>
                                <a:gd name="T6" fmla="*/ 136 w 6810"/>
                                <a:gd name="T7" fmla="*/ 34 h 3743"/>
                                <a:gd name="T8" fmla="*/ 136 w 6810"/>
                                <a:gd name="T9" fmla="*/ 0 h 3743"/>
                                <a:gd name="T10" fmla="*/ 83 w 6810"/>
                                <a:gd name="T11" fmla="*/ 0 h 3743"/>
                                <a:gd name="T12" fmla="*/ 43 w 6810"/>
                                <a:gd name="T13" fmla="*/ 12 h 3743"/>
                                <a:gd name="T14" fmla="*/ 0 w 6810"/>
                                <a:gd name="T15" fmla="*/ 48 h 374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6810" h="3743">
                                  <a:moveTo>
                                    <a:pt x="1094" y="3743"/>
                                  </a:moveTo>
                                  <a:lnTo>
                                    <a:pt x="3266" y="1921"/>
                                  </a:lnTo>
                                  <a:cubicBezTo>
                                    <a:pt x="3574" y="1713"/>
                                    <a:pt x="3841" y="1719"/>
                                    <a:pt x="4150" y="1701"/>
                                  </a:cubicBezTo>
                                  <a:lnTo>
                                    <a:pt x="6810" y="1700"/>
                                  </a:lnTo>
                                  <a:lnTo>
                                    <a:pt x="6810" y="2"/>
                                  </a:lnTo>
                                  <a:lnTo>
                                    <a:pt x="4148" y="0"/>
                                  </a:lnTo>
                                  <a:cubicBezTo>
                                    <a:pt x="2992" y="96"/>
                                    <a:pt x="2866" y="153"/>
                                    <a:pt x="2172" y="617"/>
                                  </a:cubicBezTo>
                                  <a:lnTo>
                                    <a:pt x="0" y="243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987" name="Group 369"/>
                        <wpg:cNvGrpSpPr/>
                        <wpg:grpSpPr>
                          <a:xfrm>
                            <a:off x="2431" y="1871"/>
                            <a:ext cx="912" cy="1303"/>
                            <a:chOff x="2475" y="1935"/>
                            <a:chExt cx="912" cy="1303"/>
                          </a:xfrm>
                        </wpg:grpSpPr>
                        <wpg:grpSp>
                          <wpg:cNvPr id="988" name="Group 3807"/>
                          <wpg:cNvGrpSpPr>
                            <a:grpSpLocks noChangeAspect="1"/>
                          </wpg:cNvGrpSpPr>
                          <wpg:grpSpPr>
                            <a:xfrm>
                              <a:off x="2495" y="2840"/>
                              <a:ext cx="393" cy="398"/>
                              <a:chOff x="1964" y="4701"/>
                              <a:chExt cx="4421" cy="4477"/>
                            </a:xfrm>
                          </wpg:grpSpPr>
                          <wps:wsp>
                            <wps:cNvPr id="989" name="AutoShape 3808" descr="横虚线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50" y="7193"/>
                                <a:ext cx="4252" cy="1701"/>
                              </a:xfrm>
                              <a:custGeom>
                                <a:avLst/>
                                <a:gdLst>
                                  <a:gd name="T0" fmla="*/ 765 w 21600"/>
                                  <a:gd name="T1" fmla="*/ 67 h 21600"/>
                                  <a:gd name="T2" fmla="*/ 419 w 21600"/>
                                  <a:gd name="T3" fmla="*/ 134 h 21600"/>
                                  <a:gd name="T4" fmla="*/ 72 w 21600"/>
                                  <a:gd name="T5" fmla="*/ 67 h 21600"/>
                                  <a:gd name="T6" fmla="*/ 419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658 w 21600"/>
                                  <a:gd name="T13" fmla="*/ 3657 h 21600"/>
                                  <a:gd name="T14" fmla="*/ 17942 w 21600"/>
                                  <a:gd name="T15" fmla="*/ 17943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713" y="21600"/>
                                    </a:lnTo>
                                    <a:lnTo>
                                      <a:pt x="17887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dash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990" name="Group 380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964" y="4701"/>
                                <a:ext cx="4421" cy="4477"/>
                                <a:chOff x="1964" y="4701"/>
                                <a:chExt cx="4421" cy="4477"/>
                              </a:xfrm>
                            </wpg:grpSpPr>
                            <wpg:grpSp>
                              <wpg:cNvPr id="991" name="Group 381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964" y="5266"/>
                                  <a:ext cx="4421" cy="3912"/>
                                  <a:chOff x="1964" y="5266"/>
                                  <a:chExt cx="4421" cy="3912"/>
                                </a:xfrm>
                              </wpg:grpSpPr>
                              <wps:wsp>
                                <wps:cNvPr id="992" name="Freeform 3811"/>
                                <wps:cNvSpPr>
                                  <a:spLocks noChangeAspect="1"/>
                                </wps:cNvSpPr>
                                <wps:spPr bwMode="auto">
                                  <a:xfrm flipH="1">
                                    <a:off x="4118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3" name="Freeform 381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964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994" name="Group 38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604" y="4701"/>
                                  <a:ext cx="1641" cy="4193"/>
                                  <a:chOff x="3604" y="4701"/>
                                  <a:chExt cx="1641" cy="4193"/>
                                </a:xfrm>
                              </wpg:grpSpPr>
                              <wps:wsp>
                                <wps:cNvPr id="995" name="AutoShape 381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604" y="4928"/>
                                    <a:ext cx="1134" cy="1134"/>
                                  </a:xfrm>
                                  <a:custGeom>
                                    <a:avLst/>
                                    <a:gdLst>
                                      <a:gd name="T0" fmla="*/ 55 w 21600"/>
                                      <a:gd name="T1" fmla="*/ 30 h 21600"/>
                                      <a:gd name="T2" fmla="*/ 30 w 21600"/>
                                      <a:gd name="T3" fmla="*/ 60 h 21600"/>
                                      <a:gd name="T4" fmla="*/ 5 w 21600"/>
                                      <a:gd name="T5" fmla="*/ 30 h 21600"/>
                                      <a:gd name="T6" fmla="*/ 30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3429 w 21600"/>
                                      <a:gd name="T13" fmla="*/ 3429 h 21600"/>
                                      <a:gd name="T14" fmla="*/ 18171 w 21600"/>
                                      <a:gd name="T15" fmla="*/ 18171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3257" y="21600"/>
                                        </a:lnTo>
                                        <a:lnTo>
                                          <a:pt x="18343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6" name="Freeform 3815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634" y="6062"/>
                                    <a:ext cx="1611" cy="2832"/>
                                  </a:xfrm>
                                  <a:custGeom>
                                    <a:avLst/>
                                    <a:gdLst>
                                      <a:gd name="T0" fmla="*/ 329 w 1611"/>
                                      <a:gd name="T1" fmla="*/ 0 h 2832"/>
                                      <a:gd name="T2" fmla="*/ 404 w 1611"/>
                                      <a:gd name="T3" fmla="*/ 702 h 2832"/>
                                      <a:gd name="T4" fmla="*/ 745 w 1611"/>
                                      <a:gd name="T5" fmla="*/ 1351 h 2832"/>
                                      <a:gd name="T6" fmla="*/ 779 w 1611"/>
                                      <a:gd name="T7" fmla="*/ 1917 h 2832"/>
                                      <a:gd name="T8" fmla="*/ 421 w 1611"/>
                                      <a:gd name="T9" fmla="*/ 2233 h 2832"/>
                                      <a:gd name="T10" fmla="*/ 21 w 1611"/>
                                      <a:gd name="T11" fmla="*/ 2500 h 2832"/>
                                      <a:gd name="T12" fmla="*/ 296 w 1611"/>
                                      <a:gd name="T13" fmla="*/ 2832 h 2832"/>
                                      <a:gd name="T14" fmla="*/ 729 w 1611"/>
                                      <a:gd name="T15" fmla="*/ 2832 h 2832"/>
                                      <a:gd name="T16" fmla="*/ 1486 w 1611"/>
                                      <a:gd name="T17" fmla="*/ 2599 h 2832"/>
                                      <a:gd name="T18" fmla="*/ 1478 w 1611"/>
                                      <a:gd name="T19" fmla="*/ 2416 h 2832"/>
                                      <a:gd name="T20" fmla="*/ 1062 w 1611"/>
                                      <a:gd name="T21" fmla="*/ 2433 h 2832"/>
                                      <a:gd name="T22" fmla="*/ 729 w 1611"/>
                                      <a:gd name="T23" fmla="*/ 2541 h 2832"/>
                                      <a:gd name="T24" fmla="*/ 404 w 1611"/>
                                      <a:gd name="T25" fmla="*/ 2558 h 2832"/>
                                      <a:gd name="T26" fmla="*/ 695 w 1611"/>
                                      <a:gd name="T27" fmla="*/ 2383 h 2832"/>
                                      <a:gd name="T28" fmla="*/ 970 w 1611"/>
                                      <a:gd name="T29" fmla="*/ 2183 h 2832"/>
                                      <a:gd name="T30" fmla="*/ 1120 w 1611"/>
                                      <a:gd name="T31" fmla="*/ 1850 h 2832"/>
                                      <a:gd name="T32" fmla="*/ 1078 w 1611"/>
                                      <a:gd name="T33" fmla="*/ 1284 h 2832"/>
                                      <a:gd name="T34" fmla="*/ 845 w 1611"/>
                                      <a:gd name="T35" fmla="*/ 901 h 2832"/>
                                      <a:gd name="T36" fmla="*/ 637 w 1611"/>
                                      <a:gd name="T37" fmla="*/ 327 h 2832"/>
                                      <a:gd name="T38" fmla="*/ 704 w 1611"/>
                                      <a:gd name="T39" fmla="*/ 0 h 2832"/>
                                      <a:gd name="T40" fmla="*/ 329 w 1611"/>
                                      <a:gd name="T41" fmla="*/ 0 h 2832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611" h="2832">
                                        <a:moveTo>
                                          <a:pt x="329" y="0"/>
                                        </a:moveTo>
                                        <a:cubicBezTo>
                                          <a:pt x="279" y="117"/>
                                          <a:pt x="335" y="477"/>
                                          <a:pt x="404" y="702"/>
                                        </a:cubicBezTo>
                                        <a:cubicBezTo>
                                          <a:pt x="473" y="927"/>
                                          <a:pt x="682" y="1148"/>
                                          <a:pt x="745" y="1351"/>
                                        </a:cubicBezTo>
                                        <a:cubicBezTo>
                                          <a:pt x="808" y="1554"/>
                                          <a:pt x="833" y="1770"/>
                                          <a:pt x="779" y="1917"/>
                                        </a:cubicBezTo>
                                        <a:cubicBezTo>
                                          <a:pt x="725" y="2064"/>
                                          <a:pt x="547" y="2136"/>
                                          <a:pt x="421" y="2233"/>
                                        </a:cubicBezTo>
                                        <a:cubicBezTo>
                                          <a:pt x="295" y="2330"/>
                                          <a:pt x="42" y="2400"/>
                                          <a:pt x="21" y="2500"/>
                                        </a:cubicBezTo>
                                        <a:cubicBezTo>
                                          <a:pt x="0" y="2600"/>
                                          <a:pt x="178" y="2777"/>
                                          <a:pt x="296" y="2832"/>
                                        </a:cubicBezTo>
                                        <a:lnTo>
                                          <a:pt x="729" y="2832"/>
                                        </a:lnTo>
                                        <a:cubicBezTo>
                                          <a:pt x="927" y="2793"/>
                                          <a:pt x="1361" y="2668"/>
                                          <a:pt x="1486" y="2599"/>
                                        </a:cubicBezTo>
                                        <a:cubicBezTo>
                                          <a:pt x="1611" y="2530"/>
                                          <a:pt x="1549" y="2444"/>
                                          <a:pt x="1478" y="2416"/>
                                        </a:cubicBezTo>
                                        <a:cubicBezTo>
                                          <a:pt x="1407" y="2388"/>
                                          <a:pt x="1187" y="2412"/>
                                          <a:pt x="1062" y="2433"/>
                                        </a:cubicBezTo>
                                        <a:cubicBezTo>
                                          <a:pt x="937" y="2454"/>
                                          <a:pt x="839" y="2520"/>
                                          <a:pt x="729" y="2541"/>
                                        </a:cubicBezTo>
                                        <a:cubicBezTo>
                                          <a:pt x="619" y="2562"/>
                                          <a:pt x="410" y="2584"/>
                                          <a:pt x="404" y="2558"/>
                                        </a:cubicBezTo>
                                        <a:cubicBezTo>
                                          <a:pt x="398" y="2532"/>
                                          <a:pt x="601" y="2446"/>
                                          <a:pt x="695" y="2383"/>
                                        </a:cubicBezTo>
                                        <a:cubicBezTo>
                                          <a:pt x="789" y="2320"/>
                                          <a:pt x="899" y="2272"/>
                                          <a:pt x="970" y="2183"/>
                                        </a:cubicBezTo>
                                        <a:cubicBezTo>
                                          <a:pt x="1041" y="2094"/>
                                          <a:pt x="1102" y="2000"/>
                                          <a:pt x="1120" y="1850"/>
                                        </a:cubicBezTo>
                                        <a:cubicBezTo>
                                          <a:pt x="1138" y="1700"/>
                                          <a:pt x="1124" y="1442"/>
                                          <a:pt x="1078" y="1284"/>
                                        </a:cubicBezTo>
                                        <a:cubicBezTo>
                                          <a:pt x="1032" y="1126"/>
                                          <a:pt x="918" y="1060"/>
                                          <a:pt x="845" y="901"/>
                                        </a:cubicBezTo>
                                        <a:cubicBezTo>
                                          <a:pt x="772" y="742"/>
                                          <a:pt x="660" y="477"/>
                                          <a:pt x="637" y="327"/>
                                        </a:cubicBezTo>
                                        <a:cubicBezTo>
                                          <a:pt x="614" y="177"/>
                                          <a:pt x="755" y="54"/>
                                          <a:pt x="704" y="0"/>
                                        </a:cubicBezTo>
                                        <a:lnTo>
                                          <a:pt x="329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7" name="Freeform 3816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919" y="4701"/>
                                    <a:ext cx="510" cy="227"/>
                                  </a:xfrm>
                                  <a:custGeom>
                                    <a:avLst/>
                                    <a:gdLst>
                                      <a:gd name="T0" fmla="*/ 34 w 510"/>
                                      <a:gd name="T1" fmla="*/ 198 h 260"/>
                                      <a:gd name="T2" fmla="*/ 0 w 510"/>
                                      <a:gd name="T3" fmla="*/ 95 h 260"/>
                                      <a:gd name="T4" fmla="*/ 267 w 510"/>
                                      <a:gd name="T5" fmla="*/ 2 h 260"/>
                                      <a:gd name="T6" fmla="*/ 510 w 510"/>
                                      <a:gd name="T7" fmla="*/ 88 h 260"/>
                                      <a:gd name="T8" fmla="*/ 483 w 510"/>
                                      <a:gd name="T9" fmla="*/ 192 h 260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510" h="260">
                                        <a:moveTo>
                                          <a:pt x="34" y="260"/>
                                        </a:moveTo>
                                        <a:lnTo>
                                          <a:pt x="0" y="125"/>
                                        </a:lnTo>
                                        <a:cubicBezTo>
                                          <a:pt x="39" y="82"/>
                                          <a:pt x="182" y="4"/>
                                          <a:pt x="267" y="2"/>
                                        </a:cubicBezTo>
                                        <a:cubicBezTo>
                                          <a:pt x="352" y="0"/>
                                          <a:pt x="474" y="74"/>
                                          <a:pt x="510" y="116"/>
                                        </a:cubicBezTo>
                                        <a:lnTo>
                                          <a:pt x="483" y="252"/>
                                        </a:lnTo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998" name="AutoShape 381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46" y="5098"/>
                                  <a:ext cx="1247" cy="170"/>
                                </a:xfrm>
                                <a:prstGeom prst="roundRect">
                                  <a:avLst>
                                    <a:gd name="adj" fmla="val 375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999" name="Group 381"/>
                          <wpg:cNvGrpSpPr>
                            <a:grpSpLocks noChangeAspect="1"/>
                          </wpg:cNvGrpSpPr>
                          <wpg:grpSpPr>
                            <a:xfrm>
                              <a:off x="2579" y="2475"/>
                              <a:ext cx="286" cy="386"/>
                              <a:chOff x="1903730" y="938530"/>
                              <a:chExt cx="1330325" cy="1800860"/>
                            </a:xfrm>
                          </wpg:grpSpPr>
                          <wps:wsp>
                            <wps:cNvPr id="1000" name="Freeform 38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903730" y="938530"/>
                                <a:ext cx="1330325" cy="1800860"/>
                              </a:xfrm>
                              <a:custGeom>
                                <a:avLst/>
                                <a:gdLst>
                                  <a:gd name="T0" fmla="*/ 0 w 2095"/>
                                  <a:gd name="T1" fmla="*/ 500380 h 2836"/>
                                  <a:gd name="T2" fmla="*/ 170815 w 2095"/>
                                  <a:gd name="T3" fmla="*/ 711200 h 2836"/>
                                  <a:gd name="T4" fmla="*/ 405765 w 2095"/>
                                  <a:gd name="T5" fmla="*/ 735330 h 2836"/>
                                  <a:gd name="T6" fmla="*/ 1299845 w 2095"/>
                                  <a:gd name="T7" fmla="*/ 0 h 2836"/>
                                  <a:gd name="T8" fmla="*/ 1327785 w 2095"/>
                                  <a:gd name="T9" fmla="*/ 230505 h 2836"/>
                                  <a:gd name="T10" fmla="*/ 1283970 w 2095"/>
                                  <a:gd name="T11" fmla="*/ 408940 h 2836"/>
                                  <a:gd name="T12" fmla="*/ 1200785 w 2095"/>
                                  <a:gd name="T13" fmla="*/ 651510 h 2836"/>
                                  <a:gd name="T14" fmla="*/ 1069340 w 2095"/>
                                  <a:gd name="T15" fmla="*/ 890270 h 2836"/>
                                  <a:gd name="T16" fmla="*/ 866775 w 2095"/>
                                  <a:gd name="T17" fmla="*/ 1120775 h 2836"/>
                                  <a:gd name="T18" fmla="*/ 819150 w 2095"/>
                                  <a:gd name="T19" fmla="*/ 1280160 h 2836"/>
                                  <a:gd name="T20" fmla="*/ 783590 w 2095"/>
                                  <a:gd name="T21" fmla="*/ 1486535 h 2836"/>
                                  <a:gd name="T22" fmla="*/ 715645 w 2095"/>
                                  <a:gd name="T23" fmla="*/ 1621790 h 2836"/>
                                  <a:gd name="T24" fmla="*/ 680085 w 2095"/>
                                  <a:gd name="T25" fmla="*/ 1800860 h 2836"/>
                                  <a:gd name="T26" fmla="*/ 377825 w 2095"/>
                                  <a:gd name="T27" fmla="*/ 1800860 h 2836"/>
                                  <a:gd name="T28" fmla="*/ 330200 w 2095"/>
                                  <a:gd name="T29" fmla="*/ 1597660 h 2836"/>
                                  <a:gd name="T30" fmla="*/ 318135 w 2095"/>
                                  <a:gd name="T31" fmla="*/ 1414780 h 2836"/>
                                  <a:gd name="T32" fmla="*/ 242570 w 2095"/>
                                  <a:gd name="T33" fmla="*/ 1092835 h 2836"/>
                                  <a:gd name="T34" fmla="*/ 123190 w 2095"/>
                                  <a:gd name="T35" fmla="*/ 886460 h 2836"/>
                                  <a:gd name="T36" fmla="*/ 40005 w 2095"/>
                                  <a:gd name="T37" fmla="*/ 699135 h 2836"/>
                                  <a:gd name="T38" fmla="*/ 0 w 2095"/>
                                  <a:gd name="T39" fmla="*/ 500380 h 28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  <a:gd name="T57" fmla="*/ 0 60000 65536"/>
                                  <a:gd name="T58" fmla="*/ 0 60000 65536"/>
                                  <a:gd name="T59" fmla="*/ 0 60000 65536"/>
                                </a:gdLst>
                                <a:ahLst/>
                                <a:cxnLst>
                                  <a:cxn ang="T40">
                                    <a:pos x="T0" y="T1"/>
                                  </a:cxn>
                                  <a:cxn ang="T41">
                                    <a:pos x="T2" y="T3"/>
                                  </a:cxn>
                                  <a:cxn ang="T42">
                                    <a:pos x="T4" y="T5"/>
                                  </a:cxn>
                                  <a:cxn ang="T43">
                                    <a:pos x="T6" y="T7"/>
                                  </a:cxn>
                                  <a:cxn ang="T44">
                                    <a:pos x="T8" y="T9"/>
                                  </a:cxn>
                                  <a:cxn ang="T45">
                                    <a:pos x="T10" y="T11"/>
                                  </a:cxn>
                                  <a:cxn ang="T46">
                                    <a:pos x="T12" y="T13"/>
                                  </a:cxn>
                                  <a:cxn ang="T47">
                                    <a:pos x="T14" y="T15"/>
                                  </a:cxn>
                                  <a:cxn ang="T48">
                                    <a:pos x="T16" y="T17"/>
                                  </a:cxn>
                                  <a:cxn ang="T49">
                                    <a:pos x="T18" y="T19"/>
                                  </a:cxn>
                                  <a:cxn ang="T50">
                                    <a:pos x="T20" y="T21"/>
                                  </a:cxn>
                                  <a:cxn ang="T51">
                                    <a:pos x="T22" y="T23"/>
                                  </a:cxn>
                                  <a:cxn ang="T52">
                                    <a:pos x="T24" y="T25"/>
                                  </a:cxn>
                                  <a:cxn ang="T53">
                                    <a:pos x="T26" y="T27"/>
                                  </a:cxn>
                                  <a:cxn ang="T54">
                                    <a:pos x="T28" y="T29"/>
                                  </a:cxn>
                                  <a:cxn ang="T55">
                                    <a:pos x="T30" y="T31"/>
                                  </a:cxn>
                                  <a:cxn ang="T56">
                                    <a:pos x="T32" y="T33"/>
                                  </a:cxn>
                                  <a:cxn ang="T57">
                                    <a:pos x="T34" y="T35"/>
                                  </a:cxn>
                                  <a:cxn ang="T58">
                                    <a:pos x="T36" y="T37"/>
                                  </a:cxn>
                                  <a:cxn ang="T59">
                                    <a:pos x="T38" y="T39"/>
                                  </a:cxn>
                                </a:cxnLst>
                                <a:rect l="0" t="0" r="r" b="b"/>
                                <a:pathLst>
                                  <a:path w="2095" h="2836">
                                    <a:moveTo>
                                      <a:pt x="0" y="788"/>
                                    </a:moveTo>
                                    <a:cubicBezTo>
                                      <a:pt x="94" y="876"/>
                                      <a:pt x="237" y="1113"/>
                                      <a:pt x="269" y="1120"/>
                                    </a:cubicBezTo>
                                    <a:cubicBezTo>
                                      <a:pt x="301" y="1127"/>
                                      <a:pt x="451" y="1195"/>
                                      <a:pt x="639" y="1158"/>
                                    </a:cubicBezTo>
                                    <a:lnTo>
                                      <a:pt x="2047" y="0"/>
                                    </a:lnTo>
                                    <a:cubicBezTo>
                                      <a:pt x="2060" y="162"/>
                                      <a:pt x="2095" y="256"/>
                                      <a:pt x="2091" y="363"/>
                                    </a:cubicBezTo>
                                    <a:cubicBezTo>
                                      <a:pt x="2087" y="470"/>
                                      <a:pt x="2055" y="534"/>
                                      <a:pt x="2022" y="644"/>
                                    </a:cubicBezTo>
                                    <a:cubicBezTo>
                                      <a:pt x="1989" y="754"/>
                                      <a:pt x="1947" y="900"/>
                                      <a:pt x="1891" y="1026"/>
                                    </a:cubicBezTo>
                                    <a:cubicBezTo>
                                      <a:pt x="1835" y="1152"/>
                                      <a:pt x="1772" y="1279"/>
                                      <a:pt x="1684" y="1402"/>
                                    </a:cubicBezTo>
                                    <a:cubicBezTo>
                                      <a:pt x="1596" y="1525"/>
                                      <a:pt x="1431" y="1663"/>
                                      <a:pt x="1365" y="1765"/>
                                    </a:cubicBezTo>
                                    <a:cubicBezTo>
                                      <a:pt x="1299" y="1867"/>
                                      <a:pt x="1312" y="1920"/>
                                      <a:pt x="1290" y="2016"/>
                                    </a:cubicBezTo>
                                    <a:cubicBezTo>
                                      <a:pt x="1268" y="2112"/>
                                      <a:pt x="1261" y="2251"/>
                                      <a:pt x="1234" y="2341"/>
                                    </a:cubicBezTo>
                                    <a:cubicBezTo>
                                      <a:pt x="1207" y="2431"/>
                                      <a:pt x="1154" y="2472"/>
                                      <a:pt x="1127" y="2554"/>
                                    </a:cubicBezTo>
                                    <a:cubicBezTo>
                                      <a:pt x="1100" y="2636"/>
                                      <a:pt x="1077" y="2685"/>
                                      <a:pt x="1071" y="2836"/>
                                    </a:cubicBezTo>
                                    <a:lnTo>
                                      <a:pt x="595" y="2836"/>
                                    </a:lnTo>
                                    <a:cubicBezTo>
                                      <a:pt x="564" y="2736"/>
                                      <a:pt x="536" y="2617"/>
                                      <a:pt x="520" y="2516"/>
                                    </a:cubicBezTo>
                                    <a:cubicBezTo>
                                      <a:pt x="504" y="2415"/>
                                      <a:pt x="524" y="2360"/>
                                      <a:pt x="501" y="2228"/>
                                    </a:cubicBezTo>
                                    <a:cubicBezTo>
                                      <a:pt x="478" y="2096"/>
                                      <a:pt x="433" y="1860"/>
                                      <a:pt x="382" y="1721"/>
                                    </a:cubicBezTo>
                                    <a:cubicBezTo>
                                      <a:pt x="331" y="1582"/>
                                      <a:pt x="247" y="1499"/>
                                      <a:pt x="194" y="1396"/>
                                    </a:cubicBezTo>
                                    <a:cubicBezTo>
                                      <a:pt x="141" y="1293"/>
                                      <a:pt x="95" y="1202"/>
                                      <a:pt x="63" y="1101"/>
                                    </a:cubicBezTo>
                                    <a:cubicBezTo>
                                      <a:pt x="31" y="1000"/>
                                      <a:pt x="13" y="853"/>
                                      <a:pt x="0" y="788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1" name="Group 38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245995" y="1121410"/>
                                <a:ext cx="744855" cy="1617980"/>
                                <a:chOff x="2245995" y="1121410"/>
                                <a:chExt cx="744855" cy="1617980"/>
                              </a:xfrm>
                            </wpg:grpSpPr>
                            <wps:wsp>
                              <wps:cNvPr id="1002" name="Freeform 38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656205" y="1121410"/>
                                  <a:ext cx="334645" cy="1323340"/>
                                </a:xfrm>
                                <a:custGeom>
                                  <a:avLst/>
                                  <a:gdLst>
                                    <a:gd name="T0" fmla="*/ 321310 w 527"/>
                                    <a:gd name="T1" fmla="*/ 0 h 2084"/>
                                    <a:gd name="T2" fmla="*/ 321310 w 527"/>
                                    <a:gd name="T3" fmla="*/ 182880 h 2084"/>
                                    <a:gd name="T4" fmla="*/ 241300 w 527"/>
                                    <a:gd name="T5" fmla="*/ 281940 h 2084"/>
                                    <a:gd name="T6" fmla="*/ 133985 w 527"/>
                                    <a:gd name="T7" fmla="*/ 628015 h 2084"/>
                                    <a:gd name="T8" fmla="*/ 19050 w 527"/>
                                    <a:gd name="T9" fmla="*/ 946150 h 2084"/>
                                    <a:gd name="T10" fmla="*/ 19050 w 527"/>
                                    <a:gd name="T11" fmla="*/ 1323340 h 2084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27" h="2084">
                                      <a:moveTo>
                                        <a:pt x="506" y="0"/>
                                      </a:moveTo>
                                      <a:cubicBezTo>
                                        <a:pt x="506" y="48"/>
                                        <a:pt x="527" y="214"/>
                                        <a:pt x="506" y="288"/>
                                      </a:cubicBezTo>
                                      <a:cubicBezTo>
                                        <a:pt x="485" y="362"/>
                                        <a:pt x="429" y="327"/>
                                        <a:pt x="380" y="444"/>
                                      </a:cubicBezTo>
                                      <a:cubicBezTo>
                                        <a:pt x="331" y="561"/>
                                        <a:pt x="269" y="815"/>
                                        <a:pt x="211" y="989"/>
                                      </a:cubicBezTo>
                                      <a:cubicBezTo>
                                        <a:pt x="153" y="1163"/>
                                        <a:pt x="60" y="1308"/>
                                        <a:pt x="30" y="1490"/>
                                      </a:cubicBezTo>
                                      <a:cubicBezTo>
                                        <a:pt x="0" y="1672"/>
                                        <a:pt x="30" y="1960"/>
                                        <a:pt x="30" y="20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3" name="Freeform 38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245995" y="1677670"/>
                                  <a:ext cx="83185" cy="1057275"/>
                                </a:xfrm>
                                <a:custGeom>
                                  <a:avLst/>
                                  <a:gdLst>
                                    <a:gd name="T0" fmla="*/ 0 w 131"/>
                                    <a:gd name="T1" fmla="*/ 0 h 1665"/>
                                    <a:gd name="T2" fmla="*/ 19685 w 131"/>
                                    <a:gd name="T3" fmla="*/ 222885 h 1665"/>
                                    <a:gd name="T4" fmla="*/ 19685 w 131"/>
                                    <a:gd name="T5" fmla="*/ 369570 h 1665"/>
                                    <a:gd name="T6" fmla="*/ 63500 w 131"/>
                                    <a:gd name="T7" fmla="*/ 481330 h 1665"/>
                                    <a:gd name="T8" fmla="*/ 39370 w 131"/>
                                    <a:gd name="T9" fmla="*/ 759460 h 1665"/>
                                    <a:gd name="T10" fmla="*/ 39370 w 131"/>
                                    <a:gd name="T11" fmla="*/ 926465 h 1665"/>
                                    <a:gd name="T12" fmla="*/ 83185 w 131"/>
                                    <a:gd name="T13" fmla="*/ 1057275 h 166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1" h="1665">
                                      <a:moveTo>
                                        <a:pt x="0" y="0"/>
                                      </a:moveTo>
                                      <a:cubicBezTo>
                                        <a:pt x="5" y="58"/>
                                        <a:pt x="26" y="254"/>
                                        <a:pt x="31" y="351"/>
                                      </a:cubicBezTo>
                                      <a:cubicBezTo>
                                        <a:pt x="36" y="448"/>
                                        <a:pt x="19" y="514"/>
                                        <a:pt x="31" y="582"/>
                                      </a:cubicBezTo>
                                      <a:cubicBezTo>
                                        <a:pt x="43" y="650"/>
                                        <a:pt x="95" y="656"/>
                                        <a:pt x="100" y="758"/>
                                      </a:cubicBezTo>
                                      <a:cubicBezTo>
                                        <a:pt x="105" y="860"/>
                                        <a:pt x="68" y="1079"/>
                                        <a:pt x="62" y="1196"/>
                                      </a:cubicBezTo>
                                      <a:cubicBezTo>
                                        <a:pt x="56" y="1313"/>
                                        <a:pt x="51" y="1381"/>
                                        <a:pt x="62" y="1459"/>
                                      </a:cubicBezTo>
                                      <a:cubicBezTo>
                                        <a:pt x="73" y="1537"/>
                                        <a:pt x="117" y="1622"/>
                                        <a:pt x="131" y="16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4" name="Freeform 3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367915" y="1824990"/>
                                  <a:ext cx="240665" cy="914400"/>
                                </a:xfrm>
                                <a:custGeom>
                                  <a:avLst/>
                                  <a:gdLst>
                                    <a:gd name="T0" fmla="*/ 33020 w 379"/>
                                    <a:gd name="T1" fmla="*/ 914400 h 1440"/>
                                    <a:gd name="T2" fmla="*/ 1270 w 379"/>
                                    <a:gd name="T3" fmla="*/ 675640 h 1440"/>
                                    <a:gd name="T4" fmla="*/ 40640 w 379"/>
                                    <a:gd name="T5" fmla="*/ 325755 h 1440"/>
                                    <a:gd name="T6" fmla="*/ 104140 w 379"/>
                                    <a:gd name="T7" fmla="*/ 3810 h 1440"/>
                                    <a:gd name="T8" fmla="*/ 184150 w 379"/>
                                    <a:gd name="T9" fmla="*/ 349885 h 1440"/>
                                    <a:gd name="T10" fmla="*/ 231775 w 379"/>
                                    <a:gd name="T11" fmla="*/ 512445 h 1440"/>
                                    <a:gd name="T12" fmla="*/ 239395 w 379"/>
                                    <a:gd name="T13" fmla="*/ 751205 h 1440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379" h="1440">
                                      <a:moveTo>
                                        <a:pt x="52" y="1440"/>
                                      </a:moveTo>
                                      <a:cubicBezTo>
                                        <a:pt x="44" y="1377"/>
                                        <a:pt x="0" y="1218"/>
                                        <a:pt x="2" y="1064"/>
                                      </a:cubicBezTo>
                                      <a:cubicBezTo>
                                        <a:pt x="4" y="910"/>
                                        <a:pt x="37" y="689"/>
                                        <a:pt x="64" y="513"/>
                                      </a:cubicBezTo>
                                      <a:cubicBezTo>
                                        <a:pt x="91" y="337"/>
                                        <a:pt x="126" y="0"/>
                                        <a:pt x="164" y="6"/>
                                      </a:cubicBezTo>
                                      <a:cubicBezTo>
                                        <a:pt x="202" y="12"/>
                                        <a:pt x="257" y="418"/>
                                        <a:pt x="290" y="551"/>
                                      </a:cubicBezTo>
                                      <a:cubicBezTo>
                                        <a:pt x="323" y="684"/>
                                        <a:pt x="351" y="702"/>
                                        <a:pt x="365" y="807"/>
                                      </a:cubicBezTo>
                                      <a:cubicBezTo>
                                        <a:pt x="379" y="912"/>
                                        <a:pt x="375" y="1105"/>
                                        <a:pt x="377" y="118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5" name="Freeform 38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438400" y="2288540"/>
                                  <a:ext cx="84455" cy="442595"/>
                                </a:xfrm>
                                <a:custGeom>
                                  <a:avLst/>
                                  <a:gdLst>
                                    <a:gd name="T0" fmla="*/ 13970 w 133"/>
                                    <a:gd name="T1" fmla="*/ 442595 h 697"/>
                                    <a:gd name="T2" fmla="*/ 6350 w 133"/>
                                    <a:gd name="T3" fmla="*/ 212090 h 697"/>
                                    <a:gd name="T4" fmla="*/ 53975 w 133"/>
                                    <a:gd name="T5" fmla="*/ 5715 h 697"/>
                                    <a:gd name="T6" fmla="*/ 81915 w 133"/>
                                    <a:gd name="T7" fmla="*/ 247650 h 697"/>
                                    <a:gd name="T8" fmla="*/ 69850 w 133"/>
                                    <a:gd name="T9" fmla="*/ 442595 h 697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33" h="697">
                                      <a:moveTo>
                                        <a:pt x="22" y="697"/>
                                      </a:moveTo>
                                      <a:cubicBezTo>
                                        <a:pt x="19" y="637"/>
                                        <a:pt x="0" y="449"/>
                                        <a:pt x="10" y="334"/>
                                      </a:cubicBezTo>
                                      <a:cubicBezTo>
                                        <a:pt x="20" y="219"/>
                                        <a:pt x="65" y="0"/>
                                        <a:pt x="85" y="9"/>
                                      </a:cubicBezTo>
                                      <a:cubicBezTo>
                                        <a:pt x="105" y="18"/>
                                        <a:pt x="125" y="275"/>
                                        <a:pt x="129" y="390"/>
                                      </a:cubicBezTo>
                                      <a:cubicBezTo>
                                        <a:pt x="133" y="505"/>
                                        <a:pt x="114" y="633"/>
                                        <a:pt x="110" y="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06" name="组合 4002"/>
                          <wpg:cNvGrpSpPr>
                            <a:grpSpLocks noChangeAspect="1"/>
                          </wpg:cNvGrpSpPr>
                          <wpg:grpSpPr>
                            <a:xfrm>
                              <a:off x="2475" y="1935"/>
                              <a:ext cx="912" cy="680"/>
                              <a:chOff x="0" y="0"/>
                              <a:chExt cx="4262120" cy="3177472"/>
                            </a:xfrm>
                          </wpg:grpSpPr>
                          <wps:wsp>
                            <wps:cNvPr id="1007" name="AutoShape 3933"/>
                            <wps:cNvSpPr>
                              <a:spLocks noChangeAspect="1" noChangeArrowheads="1"/>
                            </wps:cNvSpPr>
                            <wps:spPr bwMode="auto">
                              <a:xfrm rot="3000000">
                                <a:off x="3397195" y="-26035"/>
                                <a:ext cx="758825" cy="810895"/>
                              </a:xfrm>
                              <a:custGeom>
                                <a:avLst/>
                                <a:gdLst>
                                  <a:gd name="T0" fmla="*/ 25818880 w 21600"/>
                                  <a:gd name="T1" fmla="*/ 15221100 h 21600"/>
                                  <a:gd name="T2" fmla="*/ 13329077 w 21600"/>
                                  <a:gd name="T3" fmla="*/ 30442162 h 21600"/>
                                  <a:gd name="T4" fmla="*/ 839239 w 21600"/>
                                  <a:gd name="T5" fmla="*/ 15221100 h 21600"/>
                                  <a:gd name="T6" fmla="*/ 1332907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2480 w 21600"/>
                                  <a:gd name="T13" fmla="*/ 2480 h 21600"/>
                                  <a:gd name="T14" fmla="*/ 19120 w 21600"/>
                                  <a:gd name="T15" fmla="*/ 1912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1359" y="21600"/>
                                    </a:lnTo>
                                    <a:lnTo>
                                      <a:pt x="20241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404040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8" name="组合 400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1252137"/>
                                <a:ext cx="4262120" cy="1925335"/>
                                <a:chOff x="0" y="0"/>
                                <a:chExt cx="4262120" cy="1925335"/>
                              </a:xfrm>
                            </wpg:grpSpPr>
                            <wpg:grpSp>
                              <wpg:cNvPr id="1009" name="Group 3935"/>
                              <wpg:cNvGrpSpPr>
                                <a:grpSpLocks noChangeAspect="1"/>
                              </wpg:cNvGrpSpPr>
                              <wpg:grpSpPr>
                                <a:xfrm rot="3000000">
                                  <a:off x="1627187" y="-1627187"/>
                                  <a:ext cx="1007745" cy="4262120"/>
                                  <a:chOff x="3354" y="3666"/>
                                  <a:chExt cx="249" cy="1058"/>
                                </a:xfrm>
                              </wpg:grpSpPr>
                              <wps:wsp>
                                <wps:cNvPr id="1010" name="Freeform 393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54" y="3666"/>
                                    <a:ext cx="249" cy="113"/>
                                  </a:xfrm>
                                  <a:custGeom>
                                    <a:avLst/>
                                    <a:gdLst>
                                      <a:gd name="T0" fmla="*/ 4 w 2492"/>
                                      <a:gd name="T1" fmla="*/ 11 h 1132"/>
                                      <a:gd name="T2" fmla="*/ 4 w 2492"/>
                                      <a:gd name="T3" fmla="*/ 6 h 1132"/>
                                      <a:gd name="T4" fmla="*/ 3 w 2492"/>
                                      <a:gd name="T5" fmla="*/ 0 h 1132"/>
                                      <a:gd name="T6" fmla="*/ 22 w 2492"/>
                                      <a:gd name="T7" fmla="*/ 0 h 1132"/>
                                      <a:gd name="T8" fmla="*/ 21 w 2492"/>
                                      <a:gd name="T9" fmla="*/ 6 h 1132"/>
                                      <a:gd name="T10" fmla="*/ 21 w 2492"/>
                                      <a:gd name="T11" fmla="*/ 11 h 113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492" h="1132">
                                        <a:moveTo>
                                          <a:pt x="394" y="1132"/>
                                        </a:moveTo>
                                        <a:lnTo>
                                          <a:pt x="394" y="570"/>
                                        </a:lnTo>
                                        <a:cubicBezTo>
                                          <a:pt x="378" y="381"/>
                                          <a:pt x="0" y="95"/>
                                          <a:pt x="300" y="0"/>
                                        </a:cubicBezTo>
                                        <a:lnTo>
                                          <a:pt x="2193" y="0"/>
                                        </a:lnTo>
                                        <a:cubicBezTo>
                                          <a:pt x="2492" y="95"/>
                                          <a:pt x="2113" y="381"/>
                                          <a:pt x="2097" y="570"/>
                                        </a:cubicBezTo>
                                        <a:lnTo>
                                          <a:pt x="2097" y="113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1" name="AutoShape 3937"/>
                                <wps:cNvCnPr>
                                  <a:cxnSpLocks noChangeAspect="1" noChangeShapeType="1"/>
                                  <a:stCxn id="1010" idx="5"/>
                                  <a:endCxn id="1013" idx="4"/>
                                </wps:cNvCnPr>
                                <wps:spPr bwMode="auto">
                                  <a:xfrm>
                                    <a:off x="3564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2" name="AutoShape 3938"/>
                                <wps:cNvCnPr>
                                  <a:cxnSpLocks noChangeAspect="1" noChangeShapeType="1"/>
                                  <a:stCxn id="1010" idx="0"/>
                                  <a:endCxn id="1013" idx="0"/>
                                </wps:cNvCnPr>
                                <wps:spPr bwMode="auto">
                                  <a:xfrm>
                                    <a:off x="3393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3" name="Freeform 393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94" y="4497"/>
                                    <a:ext cx="170" cy="227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14 h 2268"/>
                                      <a:gd name="T4" fmla="*/ 8 w 1701"/>
                                      <a:gd name="T5" fmla="*/ 23 h 2268"/>
                                      <a:gd name="T6" fmla="*/ 17 w 1701"/>
                                      <a:gd name="T7" fmla="*/ 14 h 2268"/>
                                      <a:gd name="T8" fmla="*/ 17 w 1701"/>
                                      <a:gd name="T9" fmla="*/ 0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014" name="组合 399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92747" y="1006683"/>
                                  <a:ext cx="1679520" cy="918652"/>
                                  <a:chOff x="0" y="0"/>
                                  <a:chExt cx="1679520" cy="918652"/>
                                </a:xfrm>
                              </wpg:grpSpPr>
                              <wps:wsp>
                                <wps:cNvPr id="1015" name="Freeform 394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84145" y="0"/>
                                    <a:ext cx="1095375" cy="546735"/>
                                  </a:xfrm>
                                  <a:custGeom>
                                    <a:avLst/>
                                    <a:gdLst>
                                      <a:gd name="T0" fmla="*/ 0 w 1725"/>
                                      <a:gd name="T1" fmla="*/ 10483850 h 861"/>
                                      <a:gd name="T2" fmla="*/ 11693525 w 1725"/>
                                      <a:gd name="T3" fmla="*/ 0 h 861"/>
                                      <a:gd name="T4" fmla="*/ 695563125 w 1725"/>
                                      <a:gd name="T5" fmla="*/ 0 h 861"/>
                                      <a:gd name="T6" fmla="*/ 282660725 w 1725"/>
                                      <a:gd name="T7" fmla="*/ 347176725 h 86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25" h="861">
                                        <a:moveTo>
                                          <a:pt x="0" y="26"/>
                                        </a:moveTo>
                                        <a:lnTo>
                                          <a:pt x="29" y="0"/>
                                        </a:lnTo>
                                        <a:lnTo>
                                          <a:pt x="1725" y="0"/>
                                        </a:lnTo>
                                        <a:lnTo>
                                          <a:pt x="701" y="861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6" name="Freeform 3942"/>
                                <wps:cNvSpPr>
                                  <a:spLocks noChangeAspect="1"/>
                                </wps:cNvSpPr>
                                <wps:spPr bwMode="auto">
                                  <a:xfrm rot="3000000">
                                    <a:off x="113030" y="117282"/>
                                    <a:ext cx="688340" cy="914400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218954451 h 2268"/>
                                      <a:gd name="T4" fmla="*/ 139028898 w 1701"/>
                                      <a:gd name="T5" fmla="*/ 368662857 h 2268"/>
                                      <a:gd name="T6" fmla="*/ 278057796 w 1701"/>
                                      <a:gd name="T7" fmla="*/ 218954451 h 2268"/>
                                      <a:gd name="T8" fmla="*/ 278549063 w 1701"/>
                                      <a:gd name="T9" fmla="*/ 487841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01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260" y="3181"/>
                            <a:ext cx="101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aC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379" y="3181"/>
                            <a:ext cx="1647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酸性KMnO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113" y="3181"/>
                            <a:ext cx="109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NaOH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0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3181"/>
                            <a:ext cx="95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品红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1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2305"/>
                            <a:ext cx="74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2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004" y="2696"/>
                            <a:ext cx="53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铜丝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023" name="Group 433"/>
                        <wpg:cNvGrpSpPr/>
                        <wpg:grpSpPr>
                          <a:xfrm>
                            <a:off x="6573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24" name="Group 434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25" name="Oval 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6" name="Rectangle 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" name="AutoShap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8" name="Rectangle 4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9" name="Group 439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30" name="Rectangle 4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1" name="Rectangle 44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2" name="Rectangle 44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3" name="Freeform 443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4" name="Freeform 444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5" name="Group 445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036" name="Line 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7" name="Line 4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8" name="Line 4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9" name="Line 4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0" name="Line 4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1" name="Line 4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2" name="Line 4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3" name="Line 4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4" name="Line 4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5" name="Line 4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6" name="Line 4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7" name="Line 4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8" name="Line 4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9" name="Line 4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0" name="Line 4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1" name="Line 4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2" name="Line 4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3" name="Line 4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4" name="Line 4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5" name="Line 4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6" name="Line 4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7" name="Oval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8" name="Oval 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" name="Oval 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0" name="Oval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" name="Oval 4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2" name="Group 472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063" name="Line 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64" name="Freeform 474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5" name="Freeform 475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6" name="Group 476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067" name="Rectangle 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Rectangle 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9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" name="Freeform 480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1" name="Freeform 481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2" name="Group 482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073" name="Group 483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074" name="AutoShap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" name="Line 4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6" name="Line 4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7" name="Line 4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8" name="Line 4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9" name="Line 4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0" name="Line 4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1" name="Line 4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2" name="Line 49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3" name="Line 49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4" name="Line 4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5" name="Line 495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6" name="Line 49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7" name="Line 49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88" name="AutoShape 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89" name="Group 499"/>
                        <wpg:cNvGrpSpPr/>
                        <wpg:grpSpPr>
                          <a:xfrm>
                            <a:off x="3719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90" name="Group 500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91" name="Oval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2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3" name="AutoShape 5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5" name="Group 505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96" name="Rectangle 50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7" name="Rectangle 50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8" name="Rectangle 50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9" name="Freeform 509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0" name="Freeform 510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01" name="Group 511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02" name="Line 5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3" name="Line 5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4" name="Line 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5" name="Line 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6" name="Line 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7" name="Line 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8" name="Line 5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9" name="Line 5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0" name="Line 5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1" name="Line 5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2" name="Line 5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3" name="Line 5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4" name="Line 5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5" name="Line 5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6" name="Line 5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7" name="Line 5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8" name="Line 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9" name="Line 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0" name="Line 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1" name="Line 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2" name="Line 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3" name="Oval 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4" name="Oval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5" name="Oval 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6" name="Oval 5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7" name="Oval 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28" name="Group 538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29" name="Line 5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30" name="Freeform 540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1" name="Freeform 541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32" name="Group 542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33" name="Rectangle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4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5" name="Rectangle 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6" name="Freeform 546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7" name="Freeform 547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38" name="Group 548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139" name="Group 549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140" name="AutoShape 5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1" name="Line 55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2" name="Line 55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3" name="Line 55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4" name="Line 55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5" name="Line 55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6" name="Line 55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7" name="Line 55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8" name="Line 55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9" name="Line 55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0" name="Line 560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1" name="Line 561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2" name="Line 56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3" name="Line 56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154" name="AutoShape 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155" name="Group 565"/>
                        <wpg:cNvGrpSpPr/>
                        <wpg:grpSpPr>
                          <a:xfrm>
                            <a:off x="5136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156" name="Group 566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157" name="Oval 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8" name="Rectangle 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9" name="AutoShap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0" name="Rectangle 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1" name="Group 571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162" name="Rectangle 57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3" name="Rectangle 57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4" name="Rectangle 57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5" name="Freeform 575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6" name="Freeform 576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7" name="Group 577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68" name="Line 5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9" name="Line 5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0" name="Line 5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1" name="Line 5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2" name="Line 5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3" name="Line 5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4" name="Line 5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5" name="Line 5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6" name="Line 5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7" name="Line 5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8" name="Line 5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9" name="Line 5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0" name="Line 5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1" name="Line 5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2" name="Line 5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3" name="Line 5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4" name="Line 5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5" name="Line 5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6" name="Line 5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7" name="Line 5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8" name="Line 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9" name="Oval 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0" name="Oval 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1" name="Oval 6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2" name="Oval 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3" name="Oval 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94" name="Group 604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95" name="Line 6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96" name="Freeform 606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7" name="Freeform 607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98" name="Group 608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99" name="Rectangle 6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0" name="Rectangle 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1" name="Rectangle 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2" name="Freeform 612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3" name="Freeform 613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4" name="Group 614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05" name="Group 615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06" name="AutoShape 6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7" name="Line 61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8" name="Line 61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9" name="Line 61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0" name="Line 62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1" name="Line 62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2" name="Line 62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3" name="Line 62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4" name="Line 62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5" name="Line 62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6" name="Line 62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7" name="Line 627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8" name="Line 628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9" name="Line 62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20" name="AutoShape 6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21" name="Group 631"/>
                        <wpg:cNvGrpSpPr/>
                        <wpg:grpSpPr>
                          <a:xfrm>
                            <a:off x="8021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222" name="Group 632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223" name="Oval 6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4" name="Rectangle 6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5" name="AutoShape 6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6" name="Rectangle 6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27" name="Group 637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228" name="Rectangle 63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9" name="Rectangle 63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0" name="Rectangle 6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1" name="Freeform 641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2" name="Freeform 642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3" name="Group 643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234" name="Line 6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5" name="Line 6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6" name="Line 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7" name="Line 6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8" name="Line 6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9" name="Line 6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0" name="Line 6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1" name="Line 6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2" name="Line 6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3" name="Line 6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4" name="Line 6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5" name="Line 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6" name="Line 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7" name="Line 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8" name="Line 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9" name="Line 6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0" name="Line 6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1" name="Line 6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2" name="Line 6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3" name="Line 6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4" name="Line 6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5" name="Oval 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6" name="Oval 6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7" name="Oval 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8" name="Oval 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" name="Oval 6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60" name="Group 670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261" name="Line 6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62" name="Freeform 672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3" name="Freeform 673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264" name="Group 674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265" name="Rectangle 6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6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7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8" name="Freeform 678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9" name="Freeform 679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0" name="Group 680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71" name="Group 681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72" name="AutoShape 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3" name="Line 68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4" name="Line 68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5" name="Line 6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6" name="Line 6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7" name="Line 6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8" name="Line 6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9" name="Line 6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0" name="Line 6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1" name="Line 6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2" name="Line 69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3" name="Line 693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4" name="Line 6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5" name="Line 69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86" name="AutoShape 6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87" name="Group 697"/>
                        <wpg:cNvGrpSpPr>
                          <a:grpSpLocks noChangeAspect="1"/>
                        </wpg:cNvGrpSpPr>
                        <wpg:grpSpPr>
                          <a:xfrm>
                            <a:off x="632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88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9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0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1" name="Group 701"/>
                        <wpg:cNvGrpSpPr>
                          <a:grpSpLocks noChangeAspect="1"/>
                        </wpg:cNvGrpSpPr>
                        <wpg:grpSpPr>
                          <a:xfrm>
                            <a:off x="7772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2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3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4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5" name="Group 705"/>
                        <wpg:cNvGrpSpPr>
                          <a:grpSpLocks noChangeAspect="1"/>
                        </wpg:cNvGrpSpPr>
                        <wpg:grpSpPr>
                          <a:xfrm>
                            <a:off x="3435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6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7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8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9" name="Group 709"/>
                        <wpg:cNvGrpSpPr>
                          <a:grpSpLocks noChangeAspect="1"/>
                        </wpg:cNvGrpSpPr>
                        <wpg:grpSpPr>
                          <a:xfrm>
                            <a:off x="490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300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1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2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303" name="AutoShape 713"/>
                        <wps:cNvCnPr>
                          <a:cxnSpLocks noChangeShapeType="1"/>
                          <a:stCxn id="1021" idx="1"/>
                        </wps:cNvCnPr>
                        <wps:spPr bwMode="auto">
                          <a:xfrm flipH="1" flipV="1">
                            <a:off x="2726" y="2509"/>
                            <a:ext cx="454" cy="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4" name="AutoShape 714"/>
                        <wps:cNvCnPr>
                          <a:cxnSpLocks noChangeShapeType="1"/>
                          <a:endCxn id="1022" idx="1"/>
                        </wps:cNvCnPr>
                        <wps:spPr bwMode="auto">
                          <a:xfrm>
                            <a:off x="2627" y="2502"/>
                            <a:ext cx="377" cy="39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5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2061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6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5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809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310" name="Group 1094"/>
                        <wpg:cNvGrpSpPr/>
                        <wpg:grpSpPr>
                          <a:xfrm rot="3000000">
                            <a:off x="2965" y="1573"/>
                            <a:ext cx="57" cy="1105"/>
                            <a:chOff x="3069" y="3631"/>
                            <a:chExt cx="57" cy="1105"/>
                          </a:xfrm>
                        </wpg:grpSpPr>
                        <wpg:grpSp>
                          <wpg:cNvPr id="1311" name="Group 400"/>
                          <wpg:cNvGrpSpPr/>
                          <wpg:grpSpPr>
                            <a:xfrm>
                              <a:off x="3069" y="4538"/>
                              <a:ext cx="57" cy="198"/>
                              <a:chOff x="5688" y="3316"/>
                              <a:chExt cx="57" cy="198"/>
                            </a:xfrm>
                          </wpg:grpSpPr>
                          <wpg:grpSp>
                            <wpg:cNvPr id="1312" name="Group 401"/>
                            <wpg:cNvGrpSpPr/>
                            <wpg:grpSpPr>
                              <a:xfrm>
                                <a:off x="5688" y="3316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3" name="Arc 40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4" name="Arc 40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5" name="Arc 40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6" name="Arc 40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17" name="Group 406"/>
                            <wpg:cNvGrpSpPr/>
                            <wpg:grpSpPr>
                              <a:xfrm>
                                <a:off x="5688" y="3345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8" name="Arc 40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9" name="Arc 40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0" name="Arc 40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1" name="Arc 41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2" name="Group 411"/>
                            <wpg:cNvGrpSpPr/>
                            <wpg:grpSpPr>
                              <a:xfrm>
                                <a:off x="5688" y="3373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3" name="Arc 41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4" name="Arc 41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5" name="Arc 41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6" name="Arc 41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7" name="Group 416"/>
                            <wpg:cNvGrpSpPr/>
                            <wpg:grpSpPr>
                              <a:xfrm>
                                <a:off x="5688" y="3402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8" name="Arc 41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9" name="Arc 41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0" name="Arc 41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1" name="Arc 42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2" name="Group 421"/>
                            <wpg:cNvGrpSpPr/>
                            <wpg:grpSpPr>
                              <a:xfrm>
                                <a:off x="5688" y="3431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33" name="Arc 42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Arc 42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5" name="Arc 42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6" name="Arc 42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337" name="AutoShape 426"/>
                          <wps:cNvCnPr>
                            <a:cxnSpLocks noChangeShapeType="1"/>
                            <a:stCxn id="1315" idx="0"/>
                          </wps:cNvCnPr>
                          <wps:spPr bwMode="auto">
                            <a:xfrm flipV="1">
                              <a:off x="3095" y="3631"/>
                              <a:ext cx="1" cy="90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67" o:spid="_x0000_s1026" o:spt="203" style="height:88.95pt;width:347.3pt;" coordorigin="2394,1811" coordsize="6946,1779" o:gfxdata="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">
                <o:lock v:ext="edit" aspectratio="f"/>
                <v:group id="Group 366" o:spid="_x0000_s1026" o:spt="203" style="position:absolute;left:3105;top:1836;height:182;width:376;" coordorigin="2498,2704" coordsize="276,134" o:gfxdata="UEsDBAoAAAAAAIdO4kAAAAAAAAAAAAAAAAAEAAAAZHJzL1BLAwQUAAAACACHTuJAqWzBu7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u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bMG7vwAAANwAAAAPAAAAAAAAAAEAIAAAACIAAABkcnMvZG93bnJldi54&#10;bWxQSwECFAAUAAAACACHTuJAMy8FnjsAAAA5AAAAFQAAAAAAAAABACAAAAAOAQAAZHJzL2dyb3Vw&#10;c2hhcGV4bWwueG1sUEsFBgAAAAAGAAYAYAEAAMsDAAAAAA==&#10;">
                  <o:lock v:ext="edit" aspectratio="t"/>
                  <v:shape id="Freeform 3759" o:spid="_x0000_s1026" o:spt="100" style="position:absolute;left:2566;top:2736;height:170;width:34;mso-wrap-style:none;rotation:3276800f;" filled="f" stroked="t" coordsize="94,375" o:gfxdata="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sKf8vQAA&#10;ANwAAAAPAAAAAAAAAAEAIAAAACIAAABkcnMvZG93bnJldi54bWxQSwECFAAUAAAACACHTuJAMy8F&#10;njsAAAA5AAAAEAAAAAAAAAABACAAAAAMAQAAZHJzL3NoYXBleG1sLnhtbFBLBQYAAAAABgAGAFsB&#10;AAC2AwAAAAA=&#10;" path="m0,0l0,375,92,375,94,0e">
                    <v:path o:connectlocs="0,0;0,22184;2764,22184;2824,0" o:connectangles="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  <v:shape id="Freeform 368" o:spid="_x0000_s1026" o:spt="100" style="position:absolute;left:2638;top:2704;height:74;width:136;mso-wrap-style:none;" filled="f" stroked="t" coordsize="6810,3743" o:gfxdata="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xSHG/&#10;AAAA3AAAAA8AAAAAAAAAAQAgAAAAIgAAAGRycy9kb3ducmV2LnhtbFBLAQIUABQAAAAIAIdO4kAz&#10;LwWeOwAAADkAAAAQAAAAAAAAAAEAIAAAAA4BAABkcnMvc2hhcGV4bWwueG1sUEsFBgAAAAAGAAYA&#10;WwEAALgDAAAAAA==&#10;" path="m1094,3743l3266,1921c3574,1713,3841,1719,4150,1701l6810,1700,6810,2,4148,0c2992,96,2866,153,2172,617l0,2439e">
                    <v:path o:connectlocs="0,1;1,0;1,0;2,0;2,0;1,0;0,0;0,0" o:connectangles="0,0,0,0,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</v:group>
                <v:group id="Group 369" o:spid="_x0000_s1026" o:spt="203" style="position:absolute;left:2431;top:1871;height:1303;width:912;" coordorigin="2475,1935" coordsize="912,1303" o:gfxdata="UEsDBAoAAAAAAIdO4kAAAAAAAAAAAAAAAAAEAAAAZHJzL1BLAwQUAAAACACHTuJAWb5fzL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Z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vl/M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3807" o:spid="_x0000_s1026" o:spt="203" style="position:absolute;left:2495;top:2840;height:398;width:393;" coordorigin="1964,4701" coordsize="4421,4477" o:gfxdata="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ghy767AAAA3AAAAA8AAAAAAAAAAQAgAAAAIgAAAGRycy9kb3ducmV2LnhtbFBL&#10;AQIUABQAAAAIAIdO4kAzLwWeOwAAADkAAAAVAAAAAAAAAAEAIAAAAAoBAABkcnMvZ3JvdXBzaGFw&#10;ZXhtbC54bWxQSwUGAAAAAAYABgBgAQAAxwMAAAAA&#10;">
                    <o:lock v:ext="edit" aspectratio="t"/>
                    <v:shape id="AutoShape 3808" o:spid="_x0000_s1026" o:spt="100" alt="横虚线" style="position:absolute;left:2050;top:7193;height:1701;width:4252;mso-wrap-style:none;" fillcolor="#000000" filled="t" stroked="t" coordsize="21600,21600" o:gfxdata="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M4GuW5AAAA3AAA&#10;AA8AAAAAAAAAAQAgAAAAIgAAAGRycy9kb3ducmV2LnhtbFBLAQIUABQAAAAIAIdO4kAzLwWeOwAA&#10;ADkAAAAQAAAAAAAAAAEAIAAAAAgBAABkcnMvc2hhcGV4bWwueG1sUEsFBgAAAAAGAAYAWwEAALID&#10;AAAAAA==&#10;" path="m0,0l3713,21600,17887,21600,21600,0,0,0xe">
                      <v:path o:connectlocs="150,5;82,10;14,5;82,0" o:connectangles="0,0,0,0"/>
                      <v:fill type="pattern" on="t" color2="#FFFFFF" focussize="0,0" r:id="rId31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Group 3809" o:spid="_x0000_s1026" o:spt="203" style="position:absolute;left:1964;top:4701;height:4477;width:4421;" coordorigin="1964,4701" coordsize="4421,4477" o:gfxdata="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OOUWW7AAAA3AAAAA8AAAAAAAAAAQAgAAAAIgAAAGRycy9kb3ducmV2LnhtbFBL&#10;AQIUABQAAAAIAIdO4kAzLwWeOwAAADkAAAAVAAAAAAAAAAEAIAAAAAoBAABkcnMvZ3JvdXBzaGFw&#10;ZXhtbC54bWxQSwUGAAAAAAYABgBgAQAAxwMAAAAA&#10;">
                      <o:lock v:ext="edit" aspectratio="t"/>
                      <v:group id="Group 3810" o:spid="_x0000_s1026" o:spt="203" style="position:absolute;left:1964;top:5266;height:3912;width:4421;" coordorigin="1964,5266" coordsize="4421,3912" o:gfxdata="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8wvT+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Freeform 3811" o:spid="_x0000_s1026" o:spt="100" style="position:absolute;left:4118;top:5266;flip:x;height:3912;width:2267;mso-wrap-style:none;" filled="f" stroked="t" coordsize="2265,3909" o:gfxdata="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4f2y/&#10;AAAA3AAAAA8AAAAAAAAAAQAgAAAAIgAAAGRycy9kb3ducmV2LnhtbFBLAQIUABQAAAAIAIdO4kAz&#10;LwWeOwAAADkAAAAQAAAAAAAAAAEAIAAAAA4BAABkcnMvc2hhcGV4bWwueG1sUEsFBgAAAAAGAAYA&#10;WwEAALg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2" o:spid="_x0000_s1026" o:spt="100" style="position:absolute;left:1964;top:5266;height:3912;width:2267;mso-wrap-style:none;" filled="f" stroked="t" coordsize="2265,3909" o:gfxdata="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L2mq8AAAA&#10;3AAAAA8AAAAAAAAAAQAgAAAAIgAAAGRycy9kb3ducmV2LnhtbFBLAQIUABQAAAAIAIdO4kAzLwWe&#10;OwAAADkAAAAQAAAAAAAAAAEAIAAAAAsBAABkcnMvc2hhcGV4bWwueG1sUEsFBgAAAAAGAAYAWwEA&#10;ALU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Group 3813" o:spid="_x0000_s1026" o:spt="203" style="position:absolute;left:3604;top:4701;height:4193;width:1641;" coordorigin="3604,4701" coordsize="1641,4193" o:gfxdata="UEsDBAoAAAAAAIdO4kAAAAAAAAAAAAAAAAAEAAAAZHJzL1BLAwQUAAAACACHTuJALLVXZ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+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tVdm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3814" o:spid="_x0000_s1026" o:spt="100" style="position:absolute;left:3604;top:4928;height:1134;width:1134;mso-wrap-style:none;" fillcolor="#FFFFFF" filled="t" stroked="t" coordsize="21600,21600" o:gfxdata="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4fz&#10;48EAAADcAAAADwAAAAAAAAABACAAAAAiAAAAZHJzL2Rvd25yZXYueG1sUEsBAhQAFAAAAAgAh07i&#10;QDMvBZ47AAAAOQAAABAAAAAAAAAAAQAgAAAAEAEAAGRycy9zaGFwZXhtbC54bWxQSwUGAAAAAAYA&#10;BgBbAQAAugMAAAAA&#10;" path="m0,0l3257,21600,18343,21600,21600,0,0,0xe">
                          <v:path o:connectlocs="2,1;1,3;0,1;1,0" o:connectangles="0,0,0,0"/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5" o:spid="_x0000_s1026" o:spt="100" alt="宽上对角线" style="position:absolute;left:3634;top:6062;height:2832;width:1611;mso-wrap-style:none;" fillcolor="#404040" filled="t" stroked="t" coordsize="1611,2832" o:gfxdata="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MsQmr4A&#10;AADcAAAADwAAAAAAAAABACAAAAAiAAAAZHJzL2Rvd25yZXYueG1sUEsBAhQAFAAAAAgAh07iQDMv&#10;BZ47AAAAOQAAABAAAAAAAAAAAQAgAAAADQEAAGRycy9zaGFwZXhtbC54bWxQSwUGAAAAAAYABgBb&#10;AQAAtwMAAAAA&#10;" path="m329,0c279,117,335,477,404,702c473,927,682,1148,745,1351c808,1554,833,1770,779,1917c725,2064,547,2136,421,2233c295,2330,42,2400,21,2500c0,2600,178,2777,296,2832l729,2832c927,2793,1361,2668,1486,2599c1611,2530,1549,2444,1478,2416c1407,2388,1187,2412,1062,2433c937,2454,839,2520,729,2541c619,2562,410,2584,404,2558c398,2532,601,2446,695,2383c789,2320,899,2272,970,2183c1041,2094,1102,2000,1120,1850c1138,1700,1124,1442,1078,1284c1032,1126,918,1060,845,901c772,742,660,477,637,327c614,177,755,54,704,0l329,0xe">
                          <v:path o:connectlocs="329,0;404,702;745,1351;779,1917;421,2233;21,2500;296,2832;729,2832;1486,2599;1478,2416;1062,2433;729,2541;404,2558;695,2383;970,2183;1120,1850;1078,1284;845,901;637,327;704,0;329,0" o:connectangles="0,0,0,0,0,0,0,0,0,0,0,0,0,0,0,0,0,0,0,0,0"/>
                          <v:fill type="pattern" on="t" color2="#FFFFFF" focussize="0,0" r:id="rId32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6" o:spid="_x0000_s1026" o:spt="100" alt="宽上对角线" style="position:absolute;left:3919;top:4701;height:227;width:510;mso-wrap-style:none;" fillcolor="#404040" filled="t" stroked="t" coordsize="510,260" o:gfxdata="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toZ74A&#10;AADcAAAADwAAAAAAAAABACAAAAAiAAAAZHJzL2Rvd25yZXYueG1sUEsBAhQAFAAAAAgAh07iQDMv&#10;BZ47AAAAOQAAABAAAAAAAAAAAQAgAAAADQEAAGRycy9zaGFwZXhtbC54bWxQSwUGAAAAAAYABgBb&#10;AQAAtwMAAAAA&#10;" path="m34,260l0,125c39,82,182,4,267,2c352,0,474,74,510,116l483,252e">
                          <v:path o:connectlocs="34,172;0,82;267,1;510,76;483,167" o:connectangles="0,0,0,0,0"/>
                          <v:fill type="pattern" on="t" color2="#FFFFFF" focussize="0,0" r:id="rId32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roundrect id="AutoShape 3817" o:spid="_x0000_s1026" o:spt="2" style="position:absolute;left:3546;top:5098;height:170;width:1247;mso-wrap-style:none;" fillcolor="#FFFFFF" filled="t" stroked="t" coordsize="21600,21600" arcsize="0.375" o:gfxdata="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PNPM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roundrect>
                    </v:group>
                  </v:group>
                  <v:group id="Group 381" o:spid="_x0000_s1026" o:spt="203" style="position:absolute;left:2579;top:2475;height:386;width:286;" coordorigin="1903730,938530" coordsize="1330325,1800860" o:gfxdata="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rT4+MAAAADcAAAADwAAAAAAAAABACAAAAAiAAAAZHJzL2Rvd25yZXYu&#10;eG1sUEsBAhQAFAAAAAgAh07iQDMvBZ47AAAAOQAAABUAAAAAAAAAAQAgAAAADwEAAGRycy9ncm91&#10;cHNoYXBleG1sLnhtbFBLBQYAAAAABgAGAGABAADMAwAAAAA=&#10;">
                    <o:lock v:ext="edit" aspectratio="t"/>
                    <v:shape id="Freeform 382" o:spid="_x0000_s1026" o:spt="100" style="position:absolute;left:1903730;top:938530;height:1800860;width:1330325;mso-wrap-style:none;" filled="f" stroked="t" coordsize="2095,2836" o:gfxdata="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1aLpr4A&#10;AADdAAAADwAAAAAAAAABACAAAAAiAAAAZHJzL2Rvd25yZXYueG1sUEsBAhQAFAAAAAgAh07iQDMv&#10;BZ47AAAAOQAAABAAAAAAAAAAAQAgAAAADQEAAGRycy9zaGFwZXhtbC54bWxQSwUGAAAAAAYABgBb&#10;AQAAtwMAAAAA&#10;" path="m0,788c94,876,237,1113,269,1120c301,1127,451,1195,639,1158l2047,0c2060,162,2095,256,2091,363c2087,470,2055,534,2022,644c1989,754,1947,900,1891,1026c1835,1152,1772,1279,1684,1402c1596,1525,1431,1663,1365,1765c1299,1867,1312,1920,1290,2016c1268,2112,1261,2251,1234,2341c1207,2431,1154,2472,1127,2554c1100,2636,1077,2685,1071,2836l595,2836c564,2736,536,2617,520,2516c504,2415,524,2360,501,2228c478,2096,433,1860,382,1721c331,1582,247,1499,194,1396c141,1293,95,1202,63,1101c31,1000,13,853,0,788xe">
                      <v:path o:connectlocs="0,317741300;108467525,451612000;257660775,466934550;825401575,0;843143475,146370675;815320950,259676900;762498475,413708850;679030900,565321450;550402125,711692125;520160250,812901600;497579650,943949725;454434575,1029836650;431853975,1143546100;239918875,1143546100;209677000,1014514100;202015725,898385300;154031950,693950225;78225650,562902100;25403175,443950725;0,317741300" o:connectangles="0,0,0,0,0,0,0,0,0,0,0,0,0,0,0,0,0,0,0,0"/>
                      <v:fill on="f" focussize="0,0"/>
                      <v:stroke color="#000000" joinstyle="round"/>
                      <v:imagedata o:title=""/>
                      <o:lock v:ext="edit" aspectratio="t"/>
                      <v:textbox inset="0mm,0mm,0mm,0mm" style="mso-fit-shape-to-text:t;"/>
                    </v:shape>
                    <v:group id="Group 383" o:spid="_x0000_s1026" o:spt="203" style="position:absolute;left:2245995;top:1121410;height:1617980;width:744855;" coordorigin="2245995,1121410" coordsize="744855,1617980" o:gfxdata="UEsDBAoAAAAAAIdO4kAAAAAAAAAAAAAAAAAEAAAAZHJzL1BLAwQUAAAACACHTuJA27ZGir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btkaKvAAAAN0AAAAPAAAAAAAAAAEAIAAAACIAAABkcnMvZG93bnJldi54bWxQ&#10;SwECFAAUAAAACACHTuJAMy8FnjsAAAA5AAAAFQAAAAAAAAABACAAAAALAQAAZHJzL2dyb3Vwc2hh&#10;cGV4bWwueG1sUEsFBgAAAAAGAAYAYAEAAMgDAAAAAA==&#10;">
                      <o:lock v:ext="edit" aspectratio="t"/>
                      <v:shape id="Freeform 384" o:spid="_x0000_s1026" o:spt="100" style="position:absolute;left:2656205;top:1121410;height:1323340;width:334645;mso-wrap-style:none;" filled="f" stroked="t" coordsize="527,2084" o:gfxdata="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pIRIugAAAN0A&#10;AAAPAAAAAAAAAAEAIAAAACIAAABkcnMvZG93bnJldi54bWxQSwECFAAUAAAACACHTuJAMy8FnjsA&#10;AAA5AAAAEAAAAAAAAAABACAAAAAJAQAAZHJzL3NoYXBleG1sLnhtbFBLBQYAAAAABgAGAFsBAACz&#10;AwAAAAA=&#10;" path="m506,0c506,48,527,214,506,288c485,362,429,327,380,444c331,561,269,815,211,989c153,1163,60,1308,30,1490c0,1672,30,1960,30,2084e">
                        <v:path o:connectlocs="204031850,0;204031850,116128800;153225500,179031900;85080475,398789525;12096750,600805250;12096750,840320900" o:connectangles="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5" o:spid="_x0000_s1026" o:spt="100" style="position:absolute;left:2245995;top:1677670;height:1057275;width:83185;mso-wrap-style:none;" filled="f" stroked="t" coordsize="131,1665" o:gfxdata="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Ny3G8AAAA&#10;3QAAAA8AAAAAAAAAAQAgAAAAIgAAAGRycy9kb3ducmV2LnhtbFBLAQIUABQAAAAIAIdO4kAzLwWe&#10;OwAAADkAAAAQAAAAAAAAAAEAIAAAAAsBAABkcnMvc2hhcGV4bWwueG1sUEsFBgAAAAAGAAYAWwEA&#10;ALUDAAAAAA==&#10;" path="m0,0c5,58,26,254,31,351c36,448,19,514,31,582c43,650,95,656,100,758c105,860,68,1079,62,1196c56,1313,51,1381,62,1459c73,1537,117,1622,131,1665e">
                        <v:path o:connectlocs="0,0;12499975,141531975;12499975,234676950;40322500,305644550;24999950,482257100;24999950,588305275;52822475,67136962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6" o:spid="_x0000_s1026" o:spt="100" style="position:absolute;left:2367915;top:1824990;height:914400;width:240665;mso-wrap-style:none;" filled="f" stroked="t" coordsize="379,1440" o:gfxdata="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CgXC8AAAA&#10;3QAAAA8AAAAAAAAAAQAgAAAAIgAAAGRycy9kb3ducmV2LnhtbFBLAQIUABQAAAAIAIdO4kAzLwWe&#10;OwAAADkAAAAQAAAAAAAAAAEAIAAAAAsBAABkcnMvc2hhcGV4bWwueG1sUEsFBgAAAAAGAAYAWwEA&#10;ALUDAAAAAA==&#10;" path="m52,1440c44,1377,0,1218,2,1064c4,910,37,689,64,513c91,337,126,0,164,6c202,12,257,418,290,551c323,684,351,702,365,807c379,912,375,1105,377,1183e">
                        <v:path o:connectlocs="20967700,580644000;806450,429031400;25806400,206854425;66128900,2419350;116935250,222176975;147177125,325402575;152015825,47701517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7" o:spid="_x0000_s1026" o:spt="100" style="position:absolute;left:2438400;top:2288540;height:442595;width:84455;mso-wrap-style:none;" filled="f" stroked="t" coordsize="133,697" o:gfxdata="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3+0qorgAAADdAAAA&#10;DwAAAAAAAAABACAAAAAiAAAAZHJzL2Rvd25yZXYueG1sUEsBAhQAFAAAAAgAh07iQDMvBZ47AAAA&#10;OQAAABAAAAAAAAAAAQAgAAAABwEAAGRycy9zaGFwZXhtbC54bWxQSwUGAAAAAAYABgBbAQAAsQMA&#10;AAAA&#10;" path="m22,697c19,637,0,449,10,334c20,219,65,0,85,9c105,18,125,275,129,390c133,505,114,633,110,697e">
                        <v:path o:connectlocs="8870950,281047825;4032250,134677150;34274125,3629025;52016025,157257750;44354750,281047825" o:connectangles="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  <v:group id="组合 4002" o:spid="_x0000_s1026" o:spt="203" style="position:absolute;left:2475;top:1935;height:680;width:912;" coordsize="4262120,3177472" o:gfxdata="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Rf3v6+AAAA3QAAAA8AAAAAAAAAAQAgAAAAIgAAAGRycy9kb3ducmV2Lnht&#10;bFBLAQIUABQAAAAIAIdO4kAzLwWeOwAAADkAAAAVAAAAAAAAAAEAIAAAAA0BAABkcnMvZ3JvdXBz&#10;aGFwZXhtbC54bWxQSwUGAAAAAAYABgBgAQAAygMAAAAA&#10;">
                    <o:lock v:ext="edit" aspectratio="t"/>
                    <v:shape id="AutoShape 3933" o:spid="_x0000_s1026" o:spt="100" style="position:absolute;left:3397195;top:-26035;height:810895;width:758825;mso-wrap-style:none;rotation:3276800f;" fillcolor="#404040" filled="t" stroked="t" coordsize="21600,21600" o:gfxdata="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T75svQAA&#10;AN0AAAAPAAAAAAAAAAEAIAAAACIAAABkcnMvZG93bnJldi54bWxQSwECFAAUAAAACACHTuJAMy8F&#10;njsAAAA5AAAAEAAAAAAAAAABACAAAAAMAQAAZHJzL3NoYXBleG1sLnhtbFBLBQYAAAAABgAGAFsB&#10;AAC2AwAAAAA=&#10;" path="m0,0l1359,21600,20241,21600,21600,0,0,0xe">
                      <v:path o:connectlocs="907037574,571421939;468260965,1142842451;29483126,571421939;468260965,0" o:connectangles="0,0,0,0"/>
                      <v:fill on="t" focussize="0,0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组合 4001" o:spid="_x0000_s1026" o:spt="203" style="position:absolute;left:0;top:1252137;height:1925335;width:4262120;" coordsize="4262120,1925335" o:gfxdata="UEsDBAoAAAAAAIdO4kAAAAAAAAAAAAAAAAAEAAAAZHJzL1BLAwQUAAAACACHTuJASozvF8AAAADd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xjBlW9kBL38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ozvF8AAAADdAAAADwAAAAAAAAABACAAAAAiAAAAZHJzL2Rvd25yZXYu&#10;eG1sUEsBAhQAFAAAAAgAh07iQDMvBZ47AAAAOQAAABUAAAAAAAAAAQAgAAAADwEAAGRycy9ncm91&#10;cHNoYXBleG1sLnhtbFBLBQYAAAAABgAGAGABAADMAwAAAAA=&#10;">
                      <o:lock v:ext="edit" aspectratio="t"/>
                      <v:group id="Group 3935" o:spid="_x0000_s1026" o:spt="203" style="position:absolute;left:1627187;top:-1627187;height:4262120;width:1007745;rotation:3276800f;" coordorigin="3354,3666" coordsize="249,1058" o:gfxdata="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XSOEmvAAAAN0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Freeform 3936" o:spid="_x0000_s1026" o:spt="100" style="position:absolute;left:3354;top:3666;height:113;width:249;mso-wrap-style:none;" filled="f" stroked="t" coordsize="2492,1132" o:gfxdata="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7Wcl2/&#10;AAAA3QAAAA8AAAAAAAAAAQAgAAAAIgAAAGRycy9kb3ducmV2LnhtbFBLAQIUABQAAAAIAIdO4kAz&#10;LwWeOwAAADkAAAAQAAAAAAAAAAEAIAAAAA4BAABkcnMvc2hhcGV4bWwueG1sUEsFBgAAAAAGAAYA&#10;WwEAALgDAAAAAA==&#10;" path="m394,1132l394,570c378,381,0,95,300,0l2193,0c2492,95,2113,381,2097,570l2097,1132e">
                          <v:path o:connectlocs="0,1;0,0;0,0;2,0;2,0;2,1" o:connectangles="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AutoShape 3937" o:spid="_x0000_s1026" o:spt="32" type="#_x0000_t32" style="position:absolute;left:3564;top:3779;height:718;width:1;" filled="f" stroked="t" coordsize="21600,21600" o:gfxdata="UEsDBAoAAAAAAIdO4kAAAAAAAAAAAAAAAAAEAAAAZHJzL1BLAwQUAAAACACHTuJAin0psrwAAADd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Q1/36QT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9Kb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3938" o:spid="_x0000_s1026" o:spt="32" type="#_x0000_t32" style="position:absolute;left:3393;top:3779;height:718;width:1;" filled="f" stroked="t" coordsize="21600,21600" o:gfxdata="UEsDBAoAAAAAAIdO4kAAAAAAAAAAAAAAAAAEAAAAZHJzL1BLAwQUAAAACACHTuJAeq+3xbwAAADd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pRn8fhN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vt8W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Freeform 3939" o:spid="_x0000_s1026" o:spt="100" style="position:absolute;left:3394;top:4497;height:227;width:170;mso-wrap-style:none;" filled="f" stroked="t" coordsize="1701,2268" o:gfxdata="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Y+k5vQAA&#10;AN0AAAAPAAAAAAAAAAEAIAAAACIAAABkcnMvZG93bnJldi54bWxQSwECFAAUAAAACACHTuJAMy8F&#10;njsAAAA5AAAAEAAAAAAAAAABACAAAAAMAQAAZHJzL3NoYXBleG1sLnhtbFBLBQYAAAAABgAGAFsB&#10;AAC2AwAAAAA=&#10;" path="m0,0l0,1347c0,2027,566,2268,849,2268c1132,2268,1698,2030,1698,1347l1701,3e">
                          <v:path o:connectlocs="0,0;0,1;0,2;1,1;1,0" o:connectangles="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组合 3999" o:spid="_x0000_s1026" o:spt="203" style="position:absolute;left:392747;top:1006683;height:918652;width:1679520;" coordsize="1679520,918652" o:gfxdata="UEsDBAoAAAAAAIdO4kAAAAAAAAAAAAAAAAAEAAAAZHJzL1BLAwQUAAAACACHTuJAThhzz7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tJ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hzz70AAADd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Freeform 3941" o:spid="_x0000_s1026" o:spt="100" style="position:absolute;left:584145;top:0;height:546735;width:1095375;mso-wrap-style:none;" fillcolor="#000000" filled="t" stroked="t" coordsize="1725,861" o:gfxdata="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9e+G8AAAA&#10;3QAAAA8AAAAAAAAAAQAgAAAAIgAAAGRycy9kb3ducmV2LnhtbFBLAQIUABQAAAAIAIdO4kAzLwWe&#10;OwAAADkAAAAQAAAAAAAAAAEAIAAAAAsBAABkcnMvc2hhcGV4bWwueG1sUEsFBgAAAAAGAAYAWwEA&#10;ALUDAAAAAA==&#10;" path="m0,26l29,0,1725,0,701,861e">
                          <v:path o:connectlocs="0,@0;@0,0;@0,0;@0,@0" o:connectangles="0,0,0,0"/>
                          <v:fill type="pattern" on="t" color2="#FFFFFF" focussize="0,0" r:id="rId31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942" o:spid="_x0000_s1026" o:spt="100" style="position:absolute;left:113030;top:117282;height:914400;width:688340;mso-wrap-style:none;rotation:3276800f;" fillcolor="#000000" filled="t" stroked="t" coordsize="1701,2268" o:gfxdata="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g8Gm8AAAA&#10;3QAAAA8AAAAAAAAAAQAgAAAAIgAAAGRycy9kb3ducmV2LnhtbFBLAQIUABQAAAAIAIdO4kAzLwWe&#10;OwAAADkAAAAQAAAAAAAAAAEAIAAAAAsBAABkcnMvc2hhcGV4bWwueG1sUEsFBgAAAAAGAAYAWwEA&#10;ALUDAAAAAA==&#10;" path="m0,0l0,1347c0,2027,566,2268,849,2268c1132,2268,1698,2030,1698,1347l1701,3e">
                          <v:path o:connectlocs="0,0;0,@0;@0,@0;@0,@0;@0,196685101" o:connectangles="0,0,0,0,0"/>
                          <v:fill type="pattern" on="t" color2="#FFFFFF" focussize="0,0" r:id="rId31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</v:group>
                  </v:group>
                </v:group>
                <v:shape id="Text Box 1370" o:spid="_x0000_s1026" o:spt="202" type="#_x0000_t202" style="position:absolute;left:5260;top:3181;height:409;width:1011;mso-wrap-style:none;" filled="f" stroked="f" coordsize="21600,21600" o:gfxdata="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/+Rv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aC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379;top:3181;height:409;width:1647;mso-wrap-style:none;" filled="f" stroked="f" coordsize="21600,21600" o:gfxdata="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YHAd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酸性KMnO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113;top:3181;height:409;width:1092;mso-wrap-style:none;" filled="f" stroked="f" coordsize="21600,21600" o:gfxdata="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LNWG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NaOH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00;top:3181;height:409;width:954;mso-wrap-style:none;" filled="f" stroked="f" coordsize="21600,21600" o:gfxdata="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eram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品红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180;top:2305;height:409;width:744;mso-wrap-style:none;" filled="f" stroked="f" coordsize="21600,21600" o:gfxdata="UEsDBAoAAAAAAIdO4kAAAAAAAAAAAAAAAAAEAAAAZHJzL1BLAwQUAAAACACHTuJAhTYTPb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G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NhM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004;top:2696;height:409;width:534;mso-wrap-style:none;" filled="f" stroked="f" coordsize="21600,21600" o:gfxdata="UEsDBAoAAAAAAIdO4kAAAAAAAAAAAAAAAAAEAAAAZHJzL1BLAwQUAAAACACHTuJAdeSNSr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O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5I1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铜丝</w:t>
                        </w:r>
                      </w:p>
                    </w:txbxContent>
                  </v:textbox>
                </v:shape>
                <v:group id="Group 433" o:spid="_x0000_s1026" o:spt="203" style="position:absolute;left:6573;top:1811;height:1338;width:1319;" coordorigin="6531,1840" coordsize="1319,1338" o:gfxdata="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+dIQa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434" o:spid="_x0000_s1026" o:spt="203" style="position:absolute;left:7088;top:2117;height:1061;width:218;" coordorigin="4752,3519" coordsize="272,1327" o:gfxdata="UEsDBAoAAAAAAIdO4kAAAAAAAAAAAAAAAAAEAAAAZHJzL1BLAwQUAAAACACHTuJAgHS5cr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r6Z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HS5c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435" o:spid="_x0000_s1026" o:spt="3" type="#_x0000_t3" style="position:absolute;left:4766;top:4602;height:244;width:244;" fillcolor="#FFFFFF" filled="t" stroked="t" coordsize="21600,21600" o:gfxdata="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Brd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436" o:spid="_x0000_s1026" o:spt="1" style="position:absolute;left:4766;top:3545;height:1179;width:244;" fillcolor="#FFFFFF" filled="t" stroked="t" coordsize="21600,21600" o:gfxdata="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XP94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437" o:spid="_x0000_s1026" o:spt="2" style="position:absolute;left:4752;top:3519;height:28;width:272;" fillcolor="#FFFFFF" filled="t" stroked="t" coordsize="21600,21600" arcsize="0.5" o:gfxdata="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Jxk0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438" o:spid="_x0000_s1026" o:spt="1" style="position:absolute;left:4777;top:4674;height:71;width:227;" fillcolor="#FFFFFF" filled="t" stroked="f" coordsize="21600,21600" o:gfxdata="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73V+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439" o:spid="_x0000_s1026" o:spt="203" style="position:absolute;left:6531;top:1840;height:1256;width:663;" coordorigin="6531,1840" coordsize="663,1256" o:gfxdata="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nUW7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40" o:spid="_x0000_s1026" o:spt="1" style="position:absolute;left:6531;top:1861;flip:x;height:45;width:567;" fillcolor="#FFFFFF" filled="t" stroked="t" coordsize="21600,21600" o:gfxdata="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IUP7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1" o:spid="_x0000_s1026" o:spt="1" style="position:absolute;left:7134;top:1962;flip:x;height:1134;width:46;" fillcolor="#FFFFFF" filled="t" stroked="t" coordsize="21600,21600" o:gfxdata="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rrGk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2" o:spid="_x0000_s1026" o:spt="1" style="position:absolute;left:7089;top:1840;flip:x;height:136;width:105;" fillcolor="#FFFFFF" filled="t" stroked="f" coordsize="21600,21600" o:gfxdata="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CsWj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43" o:spid="_x0000_s1026" o:spt="100" style="position:absolute;left:7069;top:1862;flip:x;height:151;width:111;" filled="f" stroked="t" coordsize="139,189" o:gfxdata="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HteIr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44" o:spid="_x0000_s1026" o:spt="100" style="position:absolute;left:7086;top:1905;flip:x;height:79;width:49;" filled="f" stroked="t" coordsize="61,99" o:gfxdata="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DTZ3vQAA&#10;AN0AAAAPAAAAAAAAAAEAIAAAACIAAABkcnMvZG93bnJldi54bWxQSwECFAAUAAAACACHTuJAMy8F&#10;njsAAAA5AAAAEAAAAAAAAAABACAAAAAMAQAAZHJzL3NoYXBleG1sLnhtbFBLBQYAAAAABgAGAFsB&#10;AAC2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45" o:spid="_x0000_s1026" o:spt="203" style="position:absolute;left:7102;top:2693;height:457;width:193;" coordorigin="3750,3719" coordsize="240,572" o:gfxdata="UEsDBAoAAAAAAIdO4kAAAAAAAAAAAAAAAAAEAAAAZHJzL1BLAwQUAAAACACHTuJAauGKN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5Xw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q4Yo0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446" o:spid="_x0000_s1026" o:spt="20" style="position:absolute;left:3777;top:3764;height:0;width:153;" filled="f" stroked="t" coordsize="21600,21600" o:gfxdata="UEsDBAoAAAAAAIdO4kAAAAAAAAAAAAAAAAAEAAAAZHJzL1BLAwQUAAAACACHTuJAXChcc7sAAADd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hcc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7" o:spid="_x0000_s1026" o:spt="20" style="position:absolute;left:3851;top:3805;height:0;width:43;" filled="f" stroked="t" coordsize="21600,21600" o:gfxdata="UEsDBAoAAAAAAIdO4kAAAAAAAAAAAAAAAAAEAAAAZHJzL1BLAwQUAAAACACHTuJAM2T56LsAAADd&#10;AAAADwAAAGRycy9kb3ducmV2LnhtbEVPTUvEMBC9C/6HMII3N6lS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2T56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8" o:spid="_x0000_s1026" o:spt="20" style="position:absolute;left:3930;top:3805;height:0;width:34;" filled="f" stroked="t" coordsize="21600,21600" o:gfxdata="UEsDBAoAAAAAAIdO4kAAAAAAAAAAAAAAAAAEAAAAZHJzL1BLAwQUAAAACACHTuJAQvttmr0AAADd&#10;AAAADwAAAGRycy9kb3ducmV2LnhtbEWPQU/DMAyF70j7D5GRuLGko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+22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9" o:spid="_x0000_s1026" o:spt="20" style="position:absolute;left:3909;top:3850;height:0;width:43;" filled="f" stroked="t" coordsize="21600,21600" o:gfxdata="UEsDBAoAAAAAAIdO4kAAAAAAAAAAAAAAAAAEAAAAZHJzL1BLAwQUAAAACACHTuJALbfIAbsAAADd&#10;AAAADwAAAGRycy9kb3ducmV2LnhtbEVPTUvEMBC9C/6HMII3N6lS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bfIA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0" o:spid="_x0000_s1026" o:spt="20" style="position:absolute;left:3796;top:3900;height:0;width:29;" filled="f" stroked="t" coordsize="21600,21600" o:gfxdata="UEsDBAoAAAAAAIdO4kAAAAAAAAAAAAAAAAAEAAAAZHJzL1BLAwQUAAAACACHTuJA5IsS4b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fCX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ixL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1" o:spid="_x0000_s1026" o:spt="20" style="position:absolute;left:3858;top:3898;height:0;width:67;" filled="f" stroked="t" coordsize="21600,21600" o:gfxdata="UEsDBAoAAAAAAIdO4kAAAAAAAAAAAAAAAAAEAAAAZHJzL1BLAwQUAAAACACHTuJAi8e3e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biz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Ht3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2" o:spid="_x0000_s1026" o:spt="20" style="position:absolute;left:3883;top:4205;height:0;width:43;" filled="f" stroked="t" coordsize="21600,21600" o:gfxdata="UEsDBAoAAAAAAIdO4kAAAAAAAAAAAAAAAAAEAAAAZHJzL1BLAwQUAAAACACHTuJAexUpDb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b+7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UpD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3" o:spid="_x0000_s1026" o:spt="20" style="position:absolute;left:3837;top:3941;height:0;width:29;" filled="f" stroked="t" coordsize="21600,21600" o:gfxdata="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mM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4" o:spid="_x0000_s1026" o:spt="20" style="position:absolute;left:3917;top:3941;height:0;width:43;" filled="f" stroked="t" coordsize="21600,21600" o:gfxdata="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AU4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5" o:spid="_x0000_s1026" o:spt="20" style="position:absolute;left:3811;top:4251;height:0;width:44;" filled="f" stroked="t" coordsize="21600,21600" o:gfxdata="UEsDBAoAAAAAAIdO4kAAAAAAAAAAAAAAAAAEAAAAZHJzL1BLAwQUAAAACACHTuJA9Pyxeb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5q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/LF5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6" o:spid="_x0000_s1026" o:spt="20" style="position:absolute;left:3890;top:4251;height:0;width:65;" filled="f" stroked="t" coordsize="21600,21600" o:gfxdata="UEsDBAoAAAAAAIdO4kAAAAAAAAAAAAAAAAAEAAAAZHJzL1BLAwQUAAAACACHTuJABC4vDrsAAADd&#10;AAAADwAAAGRycy9kb3ducmV2LnhtbEVPTUvEMBC9C/6HMII3N6nY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C4vD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7" o:spid="_x0000_s1026" o:spt="20" style="position:absolute;left:3772;top:3987;height:0;width:153;" filled="f" stroked="t" coordsize="21600,21600" o:gfxdata="UEsDBAoAAAAAAIdO4kAAAAAAAAAAAAAAAAAEAAAAZHJzL1BLAwQUAAAACACHTuJAa2KKlbsAAADd&#10;AAAADwAAAGRycy9kb3ducmV2LnhtbEVPTUvEMBC9C/6HMII3N6lY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2KK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8" o:spid="_x0000_s1026" o:spt="20" style="position:absolute;left:3847;top:4291;height:0;width:60;" filled="f" stroked="t" coordsize="21600,21600" o:gfxdata="UEsDBAoAAAAAAIdO4kAAAAAAAAAAAAAAAAAEAAAAZHJzL1BLAwQUAAAACACHTuJAGv0e57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/R7n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9" o:spid="_x0000_s1026" o:spt="20" style="position:absolute;left:3846;top:4027;height:0;width:44;" filled="f" stroked="t" coordsize="21600,21600" o:gfxdata="UEsDBAoAAAAAAIdO4kAAAAAAAAAAAAAAAAAEAAAAZHJzL1BLAwQUAAAACACHTuJAdbG7fLsAAADd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G7f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0" o:spid="_x0000_s1026" o:spt="20" style="position:absolute;left:3925;top:4027;height:0;width:34;" filled="f" stroked="t" coordsize="21600,21600" o:gfxdata="UEsDBAoAAAAAAIdO4kAAAAAAAAAAAAAAAAAEAAAAZHJzL1BLAwQUAAAACACHTuJAYVKEPL0AAADd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m7rwl2/KCHr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UoQ8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1" o:spid="_x0000_s1026" o:spt="20" style="position:absolute;left:3901;top:4076;height:0;width:43;" filled="f" stroked="t" coordsize="21600,21600" o:gfxdata="UEsDBAoAAAAAAIdO4kAAAAAAAAAAAAAAAAAEAAAAZHJzL1BLAwQUAAAACACHTuJADh4hp7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NB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eIa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2" o:spid="_x0000_s1026" o:spt="20" style="position:absolute;left:3766;top:3853;height:0;width:69;" filled="f" stroked="t" coordsize="21600,21600" o:gfxdata="UEsDBAoAAAAAAIdO4kAAAAAAAAAAAAAAAAAEAAAAZHJzL1BLAwQUAAAACACHTuJA/sy/0LoAAADd&#10;AAAADwAAAGRycy9kb3ducmV2LnhtbEVPTUsDMRC9C/0PYQrebLKFFVmb9iBs6cWDVTwPm3F3cTNZ&#10;kumm+uuNIHibx/uc3eHqJ7VQTGNgC9XGgCLughu5t/D22t49gEqC7HAKTBa+KMFhv7rZYeNC5hda&#10;ztKrEsKpQQuDyNxonbqBPKZNmIkL9xGiRykw9tpFzCXcT3przL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zL/Q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3" o:spid="_x0000_s1026" o:spt="20" style="position:absolute;left:3791;top:4123;height:0;width:29;" filled="f" stroked="t" coordsize="21600,21600" o:gfxdata="UEsDBAoAAAAAAIdO4kAAAAAAAAAAAAAAAAAEAAAAZHJzL1BLAwQUAAAACACHTuJAkYAaS7oAAADd&#10;AAAADwAAAGRycy9kb3ducmV2LnhtbEVPTUvEMBC9C/sfwix4c5Mq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gBpL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4" o:spid="_x0000_s1026" o:spt="20" style="position:absolute;left:3854;top:4121;height:0;width:67;" filled="f" stroked="t" coordsize="21600,21600" o:gfxdata="UEsDBAoAAAAAAIdO4kAAAAAAAAAAAAAAAAAEAAAAZHJzL1BLAwQUAAAACACHTuJAHmmCP7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aYI/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5" o:spid="_x0000_s1026" o:spt="20" style="position:absolute;left:3792;top:4212;height:0;width:43;" filled="f" stroked="t" coordsize="21600,21600" o:gfxdata="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J6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6" o:spid="_x0000_s1026" o:spt="20" style="position:absolute;left:3780;top:4068;height:0;width:43;" filled="f" stroked="t" coordsize="21600,21600" o:gfxdata="UEsDBAoAAAAAAIdO4kAAAAAAAAAAAAAAAAAEAAAAZHJzL1BLAwQUAAAACACHTuJAgfe507oAAADd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97nT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467" o:spid="_x0000_s1026" o:spt="3" type="#_x0000_t3" style="position:absolute;left:3833;top:4247;height:28;width:28;" fillcolor="#FFFFFF" filled="t" stroked="t" coordsize="21600,21600" o:gfxdata="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WwE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8" o:spid="_x0000_s1026" o:spt="3" type="#_x0000_t3" style="position:absolute;left:3906;top:4113;height:28;width:28;" fillcolor="#FFFFFF" filled="t" stroked="t" coordsize="21600,21600" o:gfxdata="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gokYL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9" o:spid="_x0000_s1026" o:spt="3" type="#_x0000_t3" style="position:absolute;left:3879;top:3981;height:28;width:28;" fillcolor="#FFFFFF" filled="t" stroked="t" coordsize="21600,21600" o:gfxdata="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UaB+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0" o:spid="_x0000_s1026" o:spt="3" type="#_x0000_t3" style="position:absolute;left:3912;top:3867;height:28;width:28;" fillcolor="#FFFFFF" filled="t" stroked="t" coordsize="21600,21600" o:gfxdata="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EOLbvQAA&#10;AN0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1" o:spid="_x0000_s1026" o:spt="3" type="#_x0000_t3" style="position:absolute;left:3927;top:3759;height:28;width:28;" fillcolor="#FFFFFF" filled="t" stroked="t" coordsize="21600,21600" o:gfxdata="UEsDBAoAAAAAAIdO4kAAAAAAAAAAAAAAAAAEAAAAZHJzL1BLAwQUAAAACACHTuJAHVxHQLo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DXX8Pgmny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XEdAugAAAN0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472" o:spid="_x0000_s1026" o:spt="203" style="position:absolute;left:3750;top:3719;height:15;width:240;" coordorigin="3390,3744" coordsize="240,15" o:gfxdata="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2uz1d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473" o:spid="_x0000_s1026" o:spt="20" style="position:absolute;left:3417;top:3759;height:0;width:186;" filled="f" stroked="t" coordsize="21600,21600" o:gfxdata="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qAP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74" o:spid="_x0000_s1026" o:spt="100" style="position:absolute;left:3606;top:3744;height:15;width:24;" filled="f" stroked="t" coordsize="24,15" o:gfxdata="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g2hi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75" o:spid="_x0000_s1026" o:spt="100" style="position:absolute;left:3390;top:3744;flip:x;height:15;width:24;" filled="f" stroked="t" coordsize="24,15" o:gfxdata="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z8fk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476" o:spid="_x0000_s1026" o:spt="203" style="position:absolute;left:7196;top:1840;height:440;width:654;" coordorigin="7196,1840" coordsize="654,440" o:gfxdata="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YA7X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77" o:spid="_x0000_s1026" o:spt="1" style="position:absolute;left:7210;top:1962;height:318;width:46;" fillcolor="#FFFFFF" filled="t" stroked="t" coordsize="21600,21600" o:gfxdata="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VeG7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8" o:spid="_x0000_s1026" o:spt="1" style="position:absolute;left:7283;top:1861;height:45;width:567;" fillcolor="#FFFFFF" filled="t" stroked="t" coordsize="21600,21600" o:gfxdata="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p1y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9" o:spid="_x0000_s1026" o:spt="1" style="position:absolute;left:7196;top:1840;height:136;width:105;" fillcolor="#FFFFFF" filled="t" stroked="f" coordsize="21600,21600" o:gfxdata="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dwQS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80" o:spid="_x0000_s1026" o:spt="100" style="position:absolute;left:7255;top:1905;height:79;width:49;" filled="f" stroked="t" coordsize="61,99" o:gfxdata="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vU+/&#10;AAAA3QAAAA8AAAAAAAAAAQAgAAAAIgAAAGRycy9kb3ducmV2LnhtbFBLAQIUABQAAAAIAIdO4kAz&#10;LwWeOwAAADkAAAAQAAAAAAAAAAEAIAAAAA4BAABkcnMvc2hhcGV4bWwueG1sUEsFBgAAAAAGAAYA&#10;WwEAALg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81" o:spid="_x0000_s1026" o:spt="100" style="position:absolute;left:7210;top:1862;height:151;width:111;" filled="f" stroked="t" coordsize="139,189" o:gfxdata="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GqMl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82" o:spid="_x0000_s1026" o:spt="203" style="position:absolute;left:7088;top:2027;flip:x;height:194;width:224;" coordorigin="9258,2139" coordsize="280,243" o:gfxdata="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vRLQS7AAAA3QAAAA8AAAAAAAAAAQAgAAAAIgAAAGRycy9kb3ducmV2LnhtbFBL&#10;AQIUABQAAAAIAIdO4kAzLwWeOwAAADkAAAAVAAAAAAAAAAEAIAAAAAoBAABkcnMvZ3JvdXBzaGFw&#10;ZXhtbC54bWxQSwUGAAAAAAYABgBgAQAAxwMAAAAA&#10;">
                    <o:lock v:ext="edit" aspectratio="f"/>
                    <v:group id="Group 483" o:spid="_x0000_s1026" o:spt="203" style="position:absolute;left:9258;top:2139;height:243;width:275;" coordorigin="7293,2313" coordsize="275,243" o:gfxdata="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4OG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484" o:spid="_x0000_s1026" o:spt="100" style="position:absolute;left:7314;top:2313;height:243;width:245;" fillcolor="#FFFFFF" filled="t" stroked="t" coordsize="21600,21600" o:gfxdata="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Y25E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485" o:spid="_x0000_s1026" o:spt="20" style="position:absolute;left:7341;top:2367;height:0;width:227;rotation:1966080f;" filled="f" stroked="t" coordsize="21600,21600" o:gfxdata="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0cb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6" o:spid="_x0000_s1026" o:spt="20" style="position:absolute;left:7299;top:2378;height:0;width:266;rotation:1966080f;" filled="f" stroked="t" coordsize="21600,21600" o:gfxdata="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oDWLC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7" o:spid="_x0000_s1026" o:spt="20" style="position:absolute;left:7293;top:2401;height:0;width:266;rotation:1966080f;" filled="f" stroked="t" coordsize="21600,21600" o:gfxdata="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P/Su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8" o:spid="_x0000_s1026" o:spt="20" style="position:absolute;left:7299;top:2429;height:0;width:266;rotation:1966080f;" filled="f" stroked="t" coordsize="21600,21600" o:gfxdata="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0GlZ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9" o:spid="_x0000_s1026" o:spt="20" style="position:absolute;left:7302;top:2451;height:0;width:255;rotation:1966080f;" filled="f" stroked="t" coordsize="21600,21600" o:gfxdata="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czM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0" o:spid="_x0000_s1026" o:spt="20" style="position:absolute;left:7303;top:2475;height:0;width:249;rotation:1966080f;" filled="f" stroked="t" coordsize="21600,21600" o:gfxdata="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9zFX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1" o:spid="_x0000_s1026" o:spt="20" style="position:absolute;left:7306;top:2498;height:0;width:238;rotation:1966080f;" filled="f" stroked="t" coordsize="21600,21600" o:gfxdata="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D+w4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2" o:spid="_x0000_s1026" o:spt="20" style="position:absolute;left:7311;top:2510;height:0;width:193;rotation:1966080f;" filled="f" stroked="t" coordsize="21600,21600" o:gfxdata="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7S6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3" o:spid="_x0000_s1026" o:spt="20" style="position:absolute;left:7322;top:2522;height:0;width:119;rotation:1966080f;" filled="f" stroked="t" coordsize="21600,21600" o:gfxdata="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oYsP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4" o:spid="_x0000_s1026" o:spt="20" style="position:absolute;left:7330;top:2539;flip:y;height:2;width:74;rotation:-1966080f;" filled="f" stroked="t" coordsize="21600,21600" o:gfxdata="UEsDBAoAAAAAAIdO4kAAAAAAAAAAAAAAAAAEAAAAZHJzL1BLAwQUAAAACACHTuJAlG1JCroAAADd&#10;AAAADwAAAGRycy9kb3ducmV2LnhtbEVPTYvCMBC9C/6HMAveNFGk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bUkK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5" o:spid="_x0000_s1026" o:spt="20" style="position:absolute;left:7440;top:2343;flip:y;height:1;width:119;rotation:-1966080f;" filled="f" stroked="t" coordsize="21600,21600" o:gfxdata="UEsDBAoAAAAAAIdO4kAAAAAAAAAAAAAAAAAEAAAAZHJzL1BLAwQUAAAACACHTuJA+yHskboAAADd&#10;AAAADwAAAGRycy9kb3ducmV2LnhtbEVPTYvCMBC9C/6HMAveNFGw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IeyR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6" o:spid="_x0000_s1026" o:spt="20" style="position:absolute;left:7486;top:2329;flip:y;height:2;width:74;rotation:-1966080f;" filled="f" stroked="t" coordsize="21600,21600" o:gfxdata="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83Lm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7" o:spid="_x0000_s1026" o:spt="20" style="position:absolute;left:7394;top:2356;height:0;width:170;rotation:1966080f;" filled="f" stroked="t" coordsize="21600,21600" o:gfxdata="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ajQ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498" o:spid="_x0000_s1026" o:spt="2" style="position:absolute;left:9266;top:2249;height:28;width:272;" fillcolor="#FFFFFF" filled="t" stroked="t" coordsize="21600,21600" arcsize="0.5" o:gfxdata="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7SfL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499" o:spid="_x0000_s1026" o:spt="203" style="position:absolute;left:3719;top:1811;height:1338;width:1319;" coordorigin="6531,1840" coordsize="1319,1338" o:gfxdata="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BNJ1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00" o:spid="_x0000_s1026" o:spt="203" style="position:absolute;left:7088;top:2117;height:1061;width:218;" coordorigin="4752,3519" coordsize="272,1327" o:gfxdata="UEsDBAoAAAAAAIdO4kAAAAAAAAAAAAAAAAAEAAAAZHJzL1BLAwQUAAAACACHTuJAXPB2ls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37wL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PB2ls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Oval 501" o:spid="_x0000_s1026" o:spt="3" type="#_x0000_t3" style="position:absolute;left:4766;top:4602;height:244;width:244;" fillcolor="#FFFFFF" filled="t" stroked="t" coordsize="21600,21600" o:gfxdata="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FYju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02" o:spid="_x0000_s1026" o:spt="1" style="position:absolute;left:4766;top:3545;height:1179;width:244;" fillcolor="#FFFFFF" filled="t" stroked="t" coordsize="21600,21600" o:gfxdata="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cyB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03" o:spid="_x0000_s1026" o:spt="2" style="position:absolute;left:4752;top:3519;height:28;width:272;" fillcolor="#FFFFFF" filled="t" stroked="t" coordsize="21600,21600" arcsize="0.5" o:gfxdata="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qPW0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04" o:spid="_x0000_s1026" o:spt="1" style="position:absolute;left:4777;top:4674;height:71;width:227;" fillcolor="#FFFFFF" filled="t" stroked="f" coordsize="21600,21600" o:gfxdata="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SR69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05" o:spid="_x0000_s1026" o:spt="203" style="position:absolute;left:6531;top:1840;height:1256;width:663;" coordorigin="6531,1840" coordsize="663,1256" o:gfxdata="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IfVD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506" o:spid="_x0000_s1026" o:spt="1" style="position:absolute;left:6531;top:1861;flip:x;height:45;width:567;" fillcolor="#FFFFFF" filled="t" stroked="t" coordsize="21600,21600" o:gfxdata="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F26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7" o:spid="_x0000_s1026" o:spt="1" style="position:absolute;left:7134;top:1962;flip:x;height:1134;width:46;" fillcolor="#FFFFFF" filled="t" stroked="t" coordsize="21600,21600" o:gfxdata="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t03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8" o:spid="_x0000_s1026" o:spt="1" style="position:absolute;left:7089;top:1840;flip:x;height:136;width:105;" fillcolor="#FFFFFF" filled="t" stroked="f" coordsize="21600,21600" o:gfxdata="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IjLm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09" o:spid="_x0000_s1026" o:spt="100" style="position:absolute;left:7069;top:1862;flip:x;height:151;width:111;" filled="f" stroked="t" coordsize="139,189" o:gfxdata="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9Tby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10" o:spid="_x0000_s1026" o:spt="100" style="position:absolute;left:7086;top:1905;flip:x;height:79;width:49;" filled="f" stroked="t" coordsize="61,99" o:gfxdata="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Lv1&#10;VMEAAADdAAAADwAAAAAAAAABACAAAAAiAAAAZHJzL2Rvd25yZXYueG1sUEsBAhQAFAAAAAgAh07i&#10;QDMvBZ47AAAAOQAAABAAAAAAAAAAAQAgAAAAEAEAAGRycy9zaGFwZXhtbC54bWxQSwUGAAAAAAYA&#10;BgBbAQAAug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11" o:spid="_x0000_s1026" o:spt="203" style="position:absolute;left:7102;top:2693;height:457;width:193;" coordorigin="3750,3719" coordsize="240,572" o:gfxdata="UEsDBAoAAAAAAIdO4kAAAAAAAAAAAAAAAAAEAAAAZHJzL1BLAwQUAAAACACHTuJArVdJF7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t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V0kX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512" o:spid="_x0000_s1026" o:spt="20" style="position:absolute;left:3777;top:3764;height:0;width:153;" filled="f" stroked="t" coordsize="21600,21600" o:gfxdata="UEsDBAoAAAAAAIdO4kAAAAAAAAAAAAAAAAAEAAAAZHJzL1BLAwQUAAAACACHTuJAm56fUL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en1C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3" o:spid="_x0000_s1026" o:spt="20" style="position:absolute;left:3851;top:3805;height:0;width:43;" filled="f" stroked="t" coordsize="21600,21600" o:gfxdata="UEsDBAoAAAAAAIdO4kAAAAAAAAAAAAAAAAAEAAAAZHJzL1BLAwQUAAAACACHTuJA9NI6y7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TSOsu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4" o:spid="_x0000_s1026" o:spt="20" style="position:absolute;left:3930;top:3805;height:0;width:34;" filled="f" stroked="t" coordsize="21600,21600" o:gfxdata="UEsDBAoAAAAAAIdO4kAAAAAAAAAAAAAAAAAEAAAAZHJzL1BLAwQUAAAACACHTuJAezuiv7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s7or+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5" o:spid="_x0000_s1026" o:spt="20" style="position:absolute;left:3909;top:3850;height:0;width:43;" filled="f" stroked="t" coordsize="21600,21600" o:gfxdata="UEsDBAoAAAAAAIdO4kAAAAAAAAAAAAAAAAAEAAAAZHJzL1BLAwQUAAAACACHTuJAFHcHJL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m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R3By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6" o:spid="_x0000_s1026" o:spt="20" style="position:absolute;left:3796;top:3900;height:0;width:29;" filled="f" stroked="t" coordsize="21600,21600" o:gfxdata="UEsDBAoAAAAAAIdO4kAAAAAAAAAAAAAAAAAEAAAAZHJzL1BLAwQUAAAACACHTuJA5KWZU7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SlmVO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7" o:spid="_x0000_s1026" o:spt="20" style="position:absolute;left:3858;top:3898;height:0;width:67;" filled="f" stroked="t" coordsize="21600,21600" o:gfxdata="UEsDBAoAAAAAAIdO4kAAAAAAAAAAAAAAAAAEAAAAZHJzL1BLAwQUAAAACACHTuJAi+k8yL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z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pPM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8" o:spid="_x0000_s1026" o:spt="20" style="position:absolute;left:3883;top:4205;height:0;width:43;" filled="f" stroked="t" coordsize="21600,21600" o:gfxdata="UEsDBAoAAAAAAIdO4kAAAAAAAAAAAAAAAAAEAAAAZHJzL1BLAwQUAAAACACHTuJA+naour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F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2qL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9" o:spid="_x0000_s1026" o:spt="20" style="position:absolute;left:3837;top:3941;height:0;width:29;" filled="f" stroked="t" coordsize="21600,21600" o:gfxdata="UEsDBAoAAAAAAIdO4kAAAAAAAAAAAAAAAAAEAAAAZHJzL1BLAwQUAAAACACHTuJAlToNIb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z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6DSG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0" o:spid="_x0000_s1026" o:spt="20" style="position:absolute;left:3917;top:3941;height:0;width:43;" filled="f" stroked="t" coordsize="21600,21600" o:gfxdata="UEsDBAoAAAAAAIdO4kAAAAAAAAAAAAAAAAAEAAAAZHJzL1BLAwQUAAAACACHTuJAgdkyYb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+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ZMm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1" o:spid="_x0000_s1026" o:spt="20" style="position:absolute;left:3811;top:4251;height:0;width:44;" filled="f" stroked="t" coordsize="21600,21600" o:gfxdata="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Vl/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2" o:spid="_x0000_s1026" o:spt="20" style="position:absolute;left:3890;top:4251;height:0;width:65;" filled="f" stroked="t" coordsize="21600,21600" o:gfxdata="UEsDBAoAAAAAAIdO4kAAAAAAAAAAAAAAAAAEAAAAZHJzL1BLAwQUAAAACACHTuJAHkcJjb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5HCY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3" o:spid="_x0000_s1026" o:spt="20" style="position:absolute;left:3772;top:3987;height:0;width:153;" filled="f" stroked="t" coordsize="21600,21600" o:gfxdata="UEsDBAoAAAAAAIdO4kAAAAAAAAAAAAAAAAAEAAAAZHJzL1BLAwQUAAAACACHTuJAcQusFr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rB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4" o:spid="_x0000_s1026" o:spt="20" style="position:absolute;left:3847;top:4291;height:0;width:60;" filled="f" stroked="t" coordsize="21600,21600" o:gfxdata="UEsDBAoAAAAAAIdO4kAAAAAAAAAAAAAAAAAEAAAAZHJzL1BLAwQUAAAACACHTuJA/uI0Y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iNGK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5" o:spid="_x0000_s1026" o:spt="20" style="position:absolute;left:3846;top:4027;height:0;width:44;" filled="f" stroked="t" coordsize="21600,21600" o:gfxdata="UEsDBAoAAAAAAIdO4kAAAAAAAAAAAAAAAAAEAAAAZHJzL1BLAwQUAAAACACHTuJAka6R+b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2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uk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6" o:spid="_x0000_s1026" o:spt="20" style="position:absolute;left:3925;top:4027;height:0;width:34;" filled="f" stroked="t" coordsize="21600,21600" o:gfxdata="UEsDBAoAAAAAAIdO4kAAAAAAAAAAAAAAAAAEAAAAZHJzL1BLAwQUAAAACACHTuJAYXwPjr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8D4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7" o:spid="_x0000_s1026" o:spt="20" style="position:absolute;left:3901;top:4076;height:0;width:43;" filled="f" stroked="t" coordsize="21600,21600" o:gfxdata="UEsDBAoAAAAAAIdO4kAAAAAAAAAAAAAAAAAEAAAAZHJzL1BLAwQUAAAACACHTuJADjCqF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7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wqhW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8" o:spid="_x0000_s1026" o:spt="20" style="position:absolute;left:3766;top:3853;height:0;width:69;" filled="f" stroked="t" coordsize="21600,21600" o:gfxdata="UEsDBAoAAAAAAIdO4kAAAAAAAAAAAAAAAAAEAAAAZHJzL1BLAwQUAAAACACHTuJAf68+Z7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vPm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9" o:spid="_x0000_s1026" o:spt="20" style="position:absolute;left:3791;top:4123;height:0;width:29;" filled="f" stroked="t" coordsize="21600,21600" o:gfxdata="UEsDBAoAAAAAAIdO4kAAAAAAAAAAAAAAAAAEAAAAZHJzL1BLAwQUAAAACACHTuJAEOOb/L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7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jm/y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0" o:spid="_x0000_s1026" o:spt="20" style="position:absolute;left:3854;top:4121;height:0;width:67;" filled="f" stroked="t" coordsize="21600,21600" o:gfxdata="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tfjc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1" o:spid="_x0000_s1026" o:spt="20" style="position:absolute;left:3792;top:4212;height:0;width:43;" filled="f" stroked="t" coordsize="21600,21600" o:gfxdata="UEsDBAoAAAAAAIdO4kAAAAAAAAAAAAAAAAAEAAAAZHJzL1BLAwQUAAAACACHTuJAIPldR7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D5XU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2" o:spid="_x0000_s1026" o:spt="20" style="position:absolute;left:3780;top:4068;height:0;width:43;" filled="f" stroked="t" coordsize="21600,21600" o:gfxdata="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CvD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33" o:spid="_x0000_s1026" o:spt="3" type="#_x0000_t3" style="position:absolute;left:3833;top:4247;height:28;width:28;" fillcolor="#FFFFFF" filled="t" stroked="t" coordsize="21600,21600" o:gfxdata="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knK8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4" o:spid="_x0000_s1026" o:spt="3" type="#_x0000_t3" style="position:absolute;left:3906;top:4113;height:28;width:28;" fillcolor="#FFFFFF" filled="t" stroked="t" coordsize="21600,21600" o:gfxdata="UEsDBAoAAAAAAIdO4kAAAAAAAAAAAAAAAAAEAAAAZHJzL1BLAwQUAAAACACHTuJA7aBShbsAAADd&#10;AAAADwAAAGRycy9kb3ducmV2LnhtbEVPTWsCMRC9C/6HMAVvmmQt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aBSh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5" o:spid="_x0000_s1026" o:spt="3" type="#_x0000_t3" style="position:absolute;left:3879;top:3981;height:28;width:28;" fillcolor="#FFFFFF" filled="t" stroked="t" coordsize="21600,21600" o:gfxdata="UEsDBAoAAAAAAIdO4kAAAAAAAAAAAAAAAAAEAAAAZHJzL1BLAwQUAAAACACHTuJAguz3HrsAAADd&#10;AAAADwAAAGRycy9kb3ducmV2LnhtbEVPTWsCMRC9C/6HMAVvmmSl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z3H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6" o:spid="_x0000_s1026" o:spt="3" type="#_x0000_t3" style="position:absolute;left:3912;top:3867;height:28;width:28;" fillcolor="#FFFFFF" filled="t" stroked="t" coordsize="21600,21600" o:gfxdata="UEsDBAoAAAAAAIdO4kAAAAAAAAAAAAAAAAAEAAAAZHJzL1BLAwQUAAAACACHTuJAcj5pabs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F3M4fFNPkG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j5pa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7" o:spid="_x0000_s1026" o:spt="3" type="#_x0000_t3" style="position:absolute;left:3927;top:3759;height:28;width:28;" fillcolor="#FFFFFF" filled="t" stroked="t" coordsize="21600,21600" o:gfxdata="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LM8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538" o:spid="_x0000_s1026" o:spt="203" style="position:absolute;left:3750;top:3719;height:15;width:240;" coordorigin="3390,3744" coordsize="240,15" o:gfxdata="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9i86s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539" o:spid="_x0000_s1026" o:spt="20" style="position:absolute;left:3417;top:3759;height:0;width:186;" filled="f" stroked="t" coordsize="21600,21600" o:gfxdata="UEsDBAoAAAAAAIdO4kAAAAAAAAAAAAAAAAAEAAAAZHJzL1BLAwQUAAAACACHTuJAg0mBRb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mk3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SYF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540" o:spid="_x0000_s1026" o:spt="100" style="position:absolute;left:3606;top:3744;height:15;width:24;" filled="f" stroked="t" coordsize="24,15" o:gfxdata="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GSHCL4A&#10;AADdAAAADwAAAAAAAAABACAAAAAiAAAAZHJzL2Rvd25yZXYueG1sUEsBAhQAFAAAAAgAh07iQDMv&#10;BZ47AAAAOQAAABAAAAAAAAAAAQAgAAAADQEAAGRycy9zaGFwZXhtbC54bWxQSwUGAAAAAAYABgBb&#10;AQAAtw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541" o:spid="_x0000_s1026" o:spt="100" style="position:absolute;left:3390;top:3744;flip:x;height:15;width:24;" filled="f" stroked="t" coordsize="24,15" o:gfxdata="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Y5EL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542" o:spid="_x0000_s1026" o:spt="203" style="position:absolute;left:7196;top:1840;height:440;width:654;" coordorigin="7196,1840" coordsize="654,440" o:gfxdata="UEsDBAoAAAAAAIdO4kAAAAAAAAAAAAAAAAAEAAAAZHJzL1BLAwQUAAAACACHTuJAk+kd3b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r8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6R3d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543" o:spid="_x0000_s1026" o:spt="1" style="position:absolute;left:7210;top:1962;height:318;width:46;" fillcolor="#FFFFFF" filled="t" stroked="t" coordsize="21600,21600" o:gfxdata="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8xz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4" o:spid="_x0000_s1026" o:spt="1" style="position:absolute;left:7283;top:1861;height:45;width:567;" fillcolor="#FFFFFF" filled="t" stroked="t" coordsize="21600,21600" o:gfxdata="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1V9M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5" o:spid="_x0000_s1026" o:spt="1" style="position:absolute;left:7196;top:1840;height:136;width:105;" fillcolor="#FFFFFF" filled="t" stroked="f" coordsize="21600,21600" o:gfxdata="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C64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46" o:spid="_x0000_s1026" o:spt="100" style="position:absolute;left:7255;top:1905;height:79;width:49;" filled="f" stroked="t" coordsize="61,99" o:gfxdata="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QDb9ugAAAN0A&#10;AAAPAAAAAAAAAAEAIAAAACIAAABkcnMvZG93bnJldi54bWxQSwECFAAUAAAACACHTuJAMy8FnjsA&#10;AAA5AAAAEAAAAAAAAAABACAAAAAJAQAAZHJzL3NoYXBleG1sLnhtbFBLBQYAAAAABgAGAFsBAACz&#10;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47" o:spid="_x0000_s1026" o:spt="100" style="position:absolute;left:7210;top:1862;height:151;width:111;" filled="f" stroked="t" coordsize="139,189" o:gfxdata="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NCiX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48" o:spid="_x0000_s1026" o:spt="203" style="position:absolute;left:7088;top:2027;flip:x;height:194;width:224;" coordorigin="9258,2139" coordsize="280,243" o:gfxdata="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sqyz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549" o:spid="_x0000_s1026" o:spt="203" style="position:absolute;left:9258;top:2139;height:243;width:275;" coordorigin="7293,2313" coordsize="275,243" o:gfxdata="UEsDBAoAAAAAAIdO4kAAAAAAAAAAAAAAAAAEAAAAZHJzL1BLAwQUAAAACACHTuJAnU2PrL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ryZ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U2Pr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550" o:spid="_x0000_s1026" o:spt="100" style="position:absolute;left:7314;top:2313;height:243;width:245;" fillcolor="#FFFFFF" filled="t" stroked="t" coordsize="21600,21600" o:gfxdata="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1a1n&#10;wAAAAN0AAAAPAAAAAAAAAAEAIAAAACIAAABkcnMvZG93bnJldi54bWxQSwECFAAUAAAACACHTuJA&#10;My8FnjsAAAA5AAAAEAAAAAAAAAABACAAAAAPAQAAZHJzL3NoYXBleG1sLnhtbFBLBQYAAAAABgAG&#10;AFsBAAC5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551" o:spid="_x0000_s1026" o:spt="20" style="position:absolute;left:7341;top:2367;height:0;width:227;rotation:1966080f;" filled="f" stroked="t" coordsize="21600,21600" o:gfxdata="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ZwX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2" o:spid="_x0000_s1026" o:spt="20" style="position:absolute;left:7299;top:2378;height:0;width:266;rotation:1966080f;" filled="f" stroked="t" coordsize="21600,21600" o:gfxdata="UEsDBAoAAAAAAIdO4kAAAAAAAAAAAAAAAAAEAAAAZHJzL1BLAwQUAAAACACHTuJAPbWbk7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bH32N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1m5O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3" o:spid="_x0000_s1026" o:spt="20" style="position:absolute;left:7293;top:2401;height:0;width:266;rotation:1966080f;" filled="f" stroked="t" coordsize="21600,21600" o:gfxdata="UEsDBAoAAAAAAIdO4kAAAAAAAAAAAAAAAAAEAAAAZHJzL1BLAwQUAAAACACHTuJAUvk+CL4AAADd&#10;AAAADwAAAGRycy9kb3ducmV2LnhtbEVPTWvCQBC9F/wPywje6ia1BE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k+C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4" o:spid="_x0000_s1026" o:spt="20" style="position:absolute;left:7299;top:2429;height:0;width:266;rotation:1966080f;" filled="f" stroked="t" coordsize="21600,21600" o:gfxdata="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0Qpn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5" o:spid="_x0000_s1026" o:spt="20" style="position:absolute;left:7302;top:2451;height:0;width:255;rotation:1966080f;" filled="f" stroked="t" coordsize="21600,21600" o:gfxdata="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lwD5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6" o:spid="_x0000_s1026" o:spt="20" style="position:absolute;left:7303;top:2475;height:0;width:249;rotation:1966080f;" filled="f" stroked="t" coordsize="21600,21600" o:gfxdata="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o6dk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7" o:spid="_x0000_s1026" o:spt="20" style="position:absolute;left:7306;top:2498;height:0;width:238;rotation:1966080f;" filled="f" stroked="t" coordsize="21600,21600" o:gfxdata="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I4C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8" o:spid="_x0000_s1026" o:spt="20" style="position:absolute;left:7311;top:2510;height:0;width:193;rotation:1966080f;" filled="f" stroked="t" coordsize="21600,21600" o:gfxdata="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Xax5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9" o:spid="_x0000_s1026" o:spt="20" style="position:absolute;left:7322;top:2522;height:0;width:119;rotation:1966080f;" filled="f" stroked="t" coordsize="21600,21600" o:gfxdata="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EJ4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0" o:spid="_x0000_s1026" o:spt="20" style="position:absolute;left:7330;top:2539;flip:y;height:2;width:74;rotation:-1966080f;" filled="f" stroked="t" coordsize="21600,21600" o:gfxdata="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9ds0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1" o:spid="_x0000_s1026" o:spt="20" style="position:absolute;left:7440;top:2343;flip:y;height:1;width:119;rotation:-1966080f;" filled="f" stroked="t" coordsize="21600,21600" o:gfxdata="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JvJS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2" o:spid="_x0000_s1026" o:spt="20" style="position:absolute;left:7486;top:2329;flip:y;height:2;width:74;rotation:-1966080f;" filled="f" stroked="t" coordsize="21600,21600" o:gfxdata="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JVz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3" o:spid="_x0000_s1026" o:spt="20" style="position:absolute;left:7394;top:2356;height:0;width:170;rotation:1966080f;" filled="f" stroked="t" coordsize="21600,21600" o:gfxdata="UEsDBAoAAAAAAIdO4kAAAAAAAAAAAAAAAAAEAAAAZHJzL1BLAwQUAAAACACHTuJA1yCo1b4AAADd&#10;AAAADwAAAGRycy9kb3ducmV2LnhtbEVPTWvCQBC9F/wPywje6iaVBk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yCo1b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564" o:spid="_x0000_s1026" o:spt="2" style="position:absolute;left:9266;top:2249;height:28;width:272;" fillcolor="#FFFFFF" filled="t" stroked="t" coordsize="21600,21600" arcsize="0.5" o:gfxdata="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BL7o7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565" o:spid="_x0000_s1026" o:spt="203" style="position:absolute;left:5136;top:1811;height:1338;width:1319;" coordorigin="6531,1840" coordsize="1319,1338" o:gfxdata="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d9gCb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66" o:spid="_x0000_s1026" o:spt="203" style="position:absolute;left:7088;top:2117;height:1061;width:218;" coordorigin="4752,3519" coordsize="272,1327" o:gfxdata="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EN/n6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567" o:spid="_x0000_s1026" o:spt="3" type="#_x0000_t3" style="position:absolute;left:4766;top:4602;height:244;width:244;" fillcolor="#FFFFFF" filled="t" stroked="t" coordsize="21600,21600" o:gfxdata="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46tO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68" o:spid="_x0000_s1026" o:spt="1" style="position:absolute;left:4766;top:3545;height:1179;width:244;" fillcolor="#FFFFFF" filled="t" stroked="t" coordsize="21600,21600" o:gfxdata="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HsOm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69" o:spid="_x0000_s1026" o:spt="2" style="position:absolute;left:4752;top:3519;height:28;width:272;" fillcolor="#FFFFFF" filled="t" stroked="t" coordsize="21600,21600" arcsize="0.5" o:gfxdata="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TVD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70" o:spid="_x0000_s1026" o:spt="1" style="position:absolute;left:4777;top:4674;height:71;width:227;" fillcolor="#FFFFFF" filled="t" stroked="f" coordsize="21600,21600" o:gfxdata="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GZwS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71" o:spid="_x0000_s1026" o:spt="203" style="position:absolute;left:6531;top:1840;height:1256;width:663;" coordorigin="6531,1840" coordsize="663,1256" o:gfxdata="UEsDBAoAAAAAAIdO4kAAAAAAAAAAAAAAAAAEAAAAZHJzL1BLAwQUAAAACACHTuJAcIist74AAADd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VQ8PdNPEGu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IrLe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572" o:spid="_x0000_s1026" o:spt="1" style="position:absolute;left:6531;top:1861;flip:x;height:45;width:567;" fillcolor="#FFFFFF" filled="t" stroked="t" coordsize="21600,21600" o:gfxdata="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Lg9T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3" o:spid="_x0000_s1026" o:spt="1" style="position:absolute;left:7134;top:1962;flip:x;height:1134;width:46;" fillcolor="#FFFFFF" filled="t" stroked="t" coordsize="21600,21600" o:gfxdata="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iqs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4" o:spid="_x0000_s1026" o:spt="1" style="position:absolute;left:7089;top:1840;flip:x;height:136;width:105;" fillcolor="#FFFFFF" filled="t" stroked="f" coordsize="21600,21600" o:gfxdata="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W0dZ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75" o:spid="_x0000_s1026" o:spt="100" style="position:absolute;left:7069;top:1862;flip:x;height:151;width:111;" filled="f" stroked="t" coordsize="139,189" o:gfxdata="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2MQ02/&#10;AAAA3Q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76" o:spid="_x0000_s1026" o:spt="100" style="position:absolute;left:7086;top:1905;flip:x;height:79;width:49;" filled="f" stroked="t" coordsize="61,99" o:gfxdata="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EtG7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77" o:spid="_x0000_s1026" o:spt="203" style="position:absolute;left:7102;top:2693;height:457;width:193;" coordorigin="3750,3719" coordsize="240,572" o:gfxdata="UEsDBAoAAAAAAIdO4kAAAAAAAAAAAAAAAAAEAAAAZHJzL1BLAwQUAAAACACHTuJAkC2RWL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V7N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C2RW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78" o:spid="_x0000_s1026" o:spt="20" style="position:absolute;left:3777;top:3764;height:0;width:153;" filled="f" stroked="t" coordsize="21600,21600" o:gfxdata="UEsDBAoAAAAAAIdO4kAAAAAAAAAAAAAAAAAEAAAAZHJzL1BLAwQUAAAACACHTuJAJ6lNGr0AAADd&#10;AAAADwAAAGRycy9kb3ducmV2LnhtbEWPQUvEMBCF74L/IYzgzU0idJHuZvcgVPbiwVU8D83YFptJ&#10;ScZm9debg+BthvfmvW/2x0uY1UopT5Ed2I0BRdxHP/Hg4O21u3sAlQXZ4xyZHHxThuPh+mqPrY+F&#10;X2g9y6BqCOcWHYwiS6t17kcKmDdxIa7aR0wBpa5p0D5hqeFh1vfGbHX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qU0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9" o:spid="_x0000_s1026" o:spt="20" style="position:absolute;left:3851;top:3805;height:0;width:43;" filled="f" stroked="t" coordsize="21600,21600" o:gfxdata="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OXog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0" o:spid="_x0000_s1026" o:spt="20" style="position:absolute;left:3930;top:3805;height:0;width:34;" filled="f" stroked="t" coordsize="21600,21600" o:gfxdata="UEsDBAoAAAAAAIdO4kAAAAAAAAAAAAAAAAAEAAAAZHJzL1BLAwQUAAAACACHTuJAXAbXwb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+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BtfB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1" o:spid="_x0000_s1026" o:spt="20" style="position:absolute;left:3909;top:3850;height:0;width:43;" filled="f" stroked="t" coordsize="21600,21600" o:gfxdata="UEsDBAoAAAAAAIdO4kAAAAAAAAAAAAAAAAAEAAAAZHJzL1BLAwQUAAAACACHTuJAM0pyWr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y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Kcl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2" o:spid="_x0000_s1026" o:spt="20" style="position:absolute;left:3796;top:3900;height:0;width:29;" filled="f" stroked="t" coordsize="21600,21600" o:gfxdata="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5js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3" o:spid="_x0000_s1026" o:spt="20" style="position:absolute;left:3858;top:3898;height:0;width:67;" filled="f" stroked="t" coordsize="21600,21600" o:gfxdata="UEsDBAoAAAAAAIdO4kAAAAAAAAAAAAAAAAAEAAAAZHJzL1BLAwQUAAAACACHTuJArNRJtrsAAADd&#10;AAAADwAAAGRycy9kb3ducmV2LnhtbEVPTUsDMRC9C/6HMII3m0RZ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NRJt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4" o:spid="_x0000_s1026" o:spt="20" style="position:absolute;left:3883;top:4205;height:0;width:43;" filled="f" stroked="t" coordsize="21600,21600" o:gfxdata="UEsDBAoAAAAAAIdO4kAAAAAAAAAAAAAAAAAEAAAAZHJzL1BLAwQUAAAACACHTuJAIz3RwrsAAADd&#10;AAAADwAAAGRycy9kb3ducmV2LnhtbEVPTUsDMRC9C/6HMII3m0Rc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z3Rw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5" o:spid="_x0000_s1026" o:spt="20" style="position:absolute;left:3837;top:3941;height:0;width:29;" filled="f" stroked="t" coordsize="21600,21600" o:gfxdata="UEsDBAoAAAAAAIdO4kAAAAAAAAAAAAAAAAAEAAAAZHJzL1BLAwQUAAAACACHTuJATHF0W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xv4/aa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xxd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6" o:spid="_x0000_s1026" o:spt="20" style="position:absolute;left:3917;top:3941;height:0;width:43;" filled="f" stroked="t" coordsize="21600,21600" o:gfxdata="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KPq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7" o:spid="_x0000_s1026" o:spt="20" style="position:absolute;left:3811;top:4251;height:0;width:44;" filled="f" stroked="t" coordsize="21600,21600" o:gfxdata="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+9Pt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8" o:spid="_x0000_s1026" o:spt="20" style="position:absolute;left:3890;top:4251;height:0;width:65;" filled="f" stroked="t" coordsize="21600,21600" o:gfxdata="UEsDBAoAAAAAAIdO4kAAAAAAAAAAAAAAAAAEAAAAZHJzL1BLAwQUAAAACACHTuJAonDbx7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c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cNv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9" o:spid="_x0000_s1026" o:spt="20" style="position:absolute;left:3772;top:3987;height:0;width:153;" filled="f" stroked="t" coordsize="21600,21600" o:gfxdata="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Tx+X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0" o:spid="_x0000_s1026" o:spt="20" style="position:absolute;left:3847;top:4291;height:0;width:60;" filled="f" stroked="t" coordsize="21600,21600" o:gfxdata="UEsDBAoAAAAAAIdO4kAAAAAAAAAAAAAAAAAEAAAAZHJzL1BLAwQUAAAACACHTuJAadOn5r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+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06fm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1" o:spid="_x0000_s1026" o:spt="20" style="position:absolute;left:3846;top:4027;height:0;width:44;" filled="f" stroked="t" coordsize="21600,21600" o:gfxdata="UEsDBAoAAAAAAIdO4kAAAAAAAAAAAAAAAAAEAAAAZHJzL1BLAwQUAAAACACHTuJABp8Cfb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afAn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2" o:spid="_x0000_s1026" o:spt="20" style="position:absolute;left:3925;top:4027;height:0;width:34;" filled="f" stroked="t" coordsize="21600,21600" o:gfxdata="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k2cC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3" o:spid="_x0000_s1026" o:spt="20" style="position:absolute;left:3901;top:4076;height:0;width:43;" filled="f" stroked="t" coordsize="21600,21600" o:gfxdata="UEsDBAoAAAAAAIdO4kAAAAAAAAAAAAAAAAAEAAAAZHJzL1BLAwQUAAAACACHTuJAmQE5kbsAAADd&#10;AAAADwAAAGRycy9kb3ducmV2LnhtbEVPTUsDMRC9C/6HMII3m0RZ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E5k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4" o:spid="_x0000_s1026" o:spt="20" style="position:absolute;left:3766;top:3853;height:0;width:69;" filled="f" stroked="t" coordsize="21600,21600" o:gfxdata="UEsDBAoAAAAAAIdO4kAAAAAAAAAAAAAAAAAEAAAAZHJzL1BLAwQUAAAACACHTuJAFuih5bsAAADd&#10;AAAADwAAAGRycy9kb3ducmV2LnhtbEVPTUsDMRC9C/6HMII3m0Rc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ih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5" o:spid="_x0000_s1026" o:spt="20" style="position:absolute;left:3791;top:4123;height:0;width:29;" filled="f" stroked="t" coordsize="21600,21600" o:gfxdata="UEsDBAoAAAAAAIdO4kAAAAAAAAAAAAAAAAAEAAAAZHJzL1BLAwQUAAAACACHTuJAeaQEfr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hv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mkBH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6" o:spid="_x0000_s1026" o:spt="20" style="position:absolute;left:3854;top:4121;height:0;width:67;" filled="f" stroked="t" coordsize="21600,21600" o:gfxdata="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aa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7" o:spid="_x0000_s1026" o:spt="20" style="position:absolute;left:3792;top:4212;height:0;width:43;" filled="f" stroked="t" coordsize="21600,21600" o:gfxdata="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jo/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8" o:spid="_x0000_s1026" o:spt="20" style="position:absolute;left:3780;top:4068;height:0;width:43;" filled="f" stroked="t" coordsize="21600,21600" o:gfxdata="UEsDBAoAAAAAAIdO4kAAAAAAAAAAAAAAAAAEAAAAZHJzL1BLAwQUAAAACACHTuJAl6Wr4L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av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99" o:spid="_x0000_s1026" o:spt="3" type="#_x0000_t3" style="position:absolute;left:3833;top:4247;height:28;width:28;" fillcolor="#FFFFFF" filled="t" stroked="t" coordsize="21600,21600" o:gfxdata="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ceiI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0" o:spid="_x0000_s1026" o:spt="3" type="#_x0000_t3" style="position:absolute;left:3906;top:4113;height:28;width:28;" fillcolor="#FFFFFF" filled="t" stroked="t" coordsize="21600,21600" o:gfxdata="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SSdY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1" o:spid="_x0000_s1026" o:spt="3" type="#_x0000_t3" style="position:absolute;left:3879;top:3981;height:28;width:28;" fillcolor="#FFFFFF" filled="t" stroked="t" coordsize="21600,21600" o:gfxdata="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mg4+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2" o:spid="_x0000_s1026" o:spt="3" type="#_x0000_t3" style="position:absolute;left:3912;top:3867;height:28;width:28;" fillcolor="#FFFFFF" filled="t" stroked="t" coordsize="21600,21600" o:gfxdata="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rqmj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3" o:spid="_x0000_s1026" o:spt="3" type="#_x0000_t3" style="position:absolute;left:3927;top:3759;height:28;width:28;" fillcolor="#FFFFFF" filled="t" stroked="t" coordsize="21600,21600" o:gfxdata="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YDF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04" o:spid="_x0000_s1026" o:spt="203" style="position:absolute;left:3750;top:3719;height:15;width:240;" coordorigin="3390,3744" coordsize="240,15" o:gfxdata="UEsDBAoAAAAAAIdO4kAAAAAAAAAAAAAAAAAEAAAAZHJzL1BLAwQUAAAACACHTuJAVSp/C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q7c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Sp/C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605" o:spid="_x0000_s1026" o:spt="20" style="position:absolute;left:3417;top:3759;height:0;width:186;" filled="f" stroked="t" coordsize="21600,21600" o:gfxdata="UEsDBAoAAAAAAIdO4kAAAAAAAAAAAAAAAAAEAAAAZHJzL1BLAwQUAAAACACHTuJAobtCp7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F++jm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u0Kn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06" o:spid="_x0000_s1026" o:spt="100" style="position:absolute;left:3606;top:3744;height:15;width:24;" filled="f" stroked="t" coordsize="24,15" o:gfxdata="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n5d2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07" o:spid="_x0000_s1026" o:spt="100" style="position:absolute;left:3390;top:3744;flip:x;height:15;width:24;" filled="f" stroked="t" coordsize="24,15" o:gfxdata="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VW8W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08" o:spid="_x0000_s1026" o:spt="203" style="position:absolute;left:7196;top:1840;height:440;width:654;" coordorigin="7196,1840" coordsize="654,440" o:gfxdata="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1Gd1Dc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609" o:spid="_x0000_s1026" o:spt="1" style="position:absolute;left:7210;top:1962;height:318;width:46;" fillcolor="#FFFFFF" filled="t" stroked="t" coordsize="21600,21600" o:gfxdata="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2yr+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0" o:spid="_x0000_s1026" o:spt="1" style="position:absolute;left:7283;top:1861;height:45;width:567;" fillcolor="#FFFFFF" filled="t" stroked="t" coordsize="21600,21600" o:gfxdata="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n8o6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1" o:spid="_x0000_s1026" o:spt="1" style="position:absolute;left:7196;top:1840;height:136;width:105;" fillcolor="#FFFFFF" filled="t" stroked="f" coordsize="21600,21600" o:gfxdata="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8EZD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12" o:spid="_x0000_s1026" o:spt="100" style="position:absolute;left:7255;top:1905;height:79;width:49;" filled="f" stroked="t" coordsize="61,99" o:gfxdata="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0ymz+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13" o:spid="_x0000_s1026" o:spt="100" style="position:absolute;left:7210;top:1862;height:151;width:111;" filled="f" stroked="t" coordsize="139,189" o:gfxdata="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RoVV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14" o:spid="_x0000_s1026" o:spt="203" style="position:absolute;left:7088;top:2027;flip:x;height:194;width:224;" coordorigin="9258,2139" coordsize="280,243" o:gfxdata="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HrYNd7oAAADdAAAADwAAAAAAAAABACAAAAAiAAAAZHJzL2Rvd25yZXYueG1sUEsB&#10;AhQAFAAAAAgAh07iQDMvBZ47AAAAOQAAABUAAAAAAAAAAQAgAAAACQEAAGRycy9ncm91cHNoYXBl&#10;eG1sLnhtbFBLBQYAAAAABgAGAGABAADGAwAAAAA=&#10;">
                    <o:lock v:ext="edit" aspectratio="f"/>
                    <v:group id="Group 615" o:spid="_x0000_s1026" o:spt="203" style="position:absolute;left:9258;top:2139;height:243;width:275;" coordorigin="7293,2313" coordsize="275,243" o:gfxdata="UEsDBAoAAAAAAIdO4kAAAAAAAAAAAAAAAAAEAAAAZHJzL1BLAwQUAAAACACHTuJACUkua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B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SS5o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616" o:spid="_x0000_s1026" o:spt="100" style="position:absolute;left:7314;top:2313;height:243;width:245;" fillcolor="#FFFFFF" filled="t" stroked="t" coordsize="21600,21600" o:gfxdata="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/SDS8AAAA&#10;3QAAAA8AAAAAAAAAAQAgAAAAIgAAAGRycy9kb3ducmV2LnhtbFBLAQIUABQAAAAIAIdO4kAzLwWe&#10;OwAAADkAAAAQAAAAAAAAAAEAIAAAAAsBAABkcnMvc2hhcGV4bWwueG1sUEsFBgAAAAAGAAYAWwEA&#10;ALUDAAAAAA=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17" o:spid="_x0000_s1026" o:spt="20" style="position:absolute;left:7341;top:2367;height:0;width:227;rotation:1966080f;" filled="f" stroked="t" coordsize="21600,21600" o:gfxdata="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jeC3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8" o:spid="_x0000_s1026" o:spt="20" style="position:absolute;left:7299;top:2378;height:0;width:266;rotation:1966080f;" filled="f" stroked="t" coordsize="21600,21600" o:gfxdata="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SdMW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9" o:spid="_x0000_s1026" o:spt="20" style="position:absolute;left:7293;top:2401;height:0;width:266;rotation:1966080f;" filled="f" stroked="t" coordsize="21600,21600" o:gfxdata="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XtFe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0" o:spid="_x0000_s1026" o:spt="20" style="position:absolute;left:7299;top:2429;height:0;width:266;rotation:1966080f;" filled="f" stroked="t" coordsize="21600,21600" o:gfxdata="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ve4e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1" o:spid="_x0000_s1026" o:spt="20" style="position:absolute;left:7302;top:2451;height:0;width:255;rotation:1966080f;" filled="f" stroked="t" coordsize="21600,21600" o:gfxdata="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8Uu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2" o:spid="_x0000_s1026" o:spt="20" style="position:absolute;left:7303;top:2475;height:0;width:249;rotation:1966080f;" filled="f" stroked="t" coordsize="21600,21600" o:gfxdata="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I9Xy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3" o:spid="_x0000_s1026" o:spt="20" style="position:absolute;left:7306;top:2498;height:0;width:238;rotation:1966080f;" filled="f" stroked="t" coordsize="21600,21600" o:gfxdata="UEsDBAoAAAAAAIdO4kAAAAAAAAAAAAAAAAAEAAAAZHJzL1BLAwQUAAAACACHTuJAmm9wabwAAADd&#10;AAAADwAAAGRycy9kb3ducmV2LnhtbEVP24rCMBB9F/Yfwizsm6Z1o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vcG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4" o:spid="_x0000_s1026" o:spt="20" style="position:absolute;left:7311;top:2510;height:0;width:193;rotation:1966080f;" filled="f" stroked="t" coordsize="21600,21600" o:gfxdata="UEsDBAoAAAAAAIdO4kAAAAAAAAAAAAAAAAAEAAAAZHJzL1BLAwQUAAAACACHTuJAFYboHb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G6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5" o:spid="_x0000_s1026" o:spt="20" style="position:absolute;left:7322;top:2522;height:0;width:119;rotation:1966080f;" filled="f" stroked="t" coordsize="21600,21600" o:gfxdata="UEsDBAoAAAAAAIdO4kAAAAAAAAAAAAAAAAAEAAAAZHJzL1BLAwQUAAAACACHTuJAespNhrwAAADd&#10;AAAADwAAAGRycy9kb3ducmV2LnhtbEVP24rCMBB9F/Yfwizsm6YVtk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rKTY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6" o:spid="_x0000_s1026" o:spt="20" style="position:absolute;left:7330;top:2539;flip:y;height:2;width:74;rotation:-1966080f;" filled="f" stroked="t" coordsize="21600,21600" o:gfxdata="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PYmA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7" o:spid="_x0000_s1026" o:spt="20" style="position:absolute;left:7440;top:2343;flip:y;height:1;width:119;rotation:-1966080f;" filled="f" stroked="t" coordsize="21600,21600" o:gfxdata="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EsG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8" o:spid="_x0000_s1026" o:spt="20" style="position:absolute;left:7486;top:2329;flip:y;height:2;width:74;rotation:-1966080f;" filled="f" stroked="t" coordsize="21600,21600" o:gfxdata="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uG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9" o:spid="_x0000_s1026" o:spt="20" style="position:absolute;left:7394;top:2356;height:0;width:170;rotation:1966080f;" filled="f" stroked="t" coordsize="21600,21600" o:gfxdata="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h0eD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30" o:spid="_x0000_s1026" o:spt="2" style="position:absolute;left:9266;top:2249;height:28;width:272;" fillcolor="#FFFFFF" filled="t" stroked="t" coordsize="21600,21600" arcsize="0.5" o:gfxdata="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Arvo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31" o:spid="_x0000_s1026" o:spt="203" style="position:absolute;left:8021;top:1811;height:1338;width:1319;" coordorigin="6531,1840" coordsize="1319,1338" o:gfxdata="UEsDBAoAAAAAAIdO4kAAAAAAAAAAAAAAAAAEAAAAZHJzL1BLAwQUAAAACACHTuJAPcd0C7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aarg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cd0C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632" o:spid="_x0000_s1026" o:spt="203" style="position:absolute;left:7088;top:2117;height:1061;width:218;" coordorigin="4752,3519" coordsize="272,1327" o:gfxdata="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0V6ny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633" o:spid="_x0000_s1026" o:spt="3" type="#_x0000_t3" style="position:absolute;left:4766;top:4602;height:244;width:244;" fillcolor="#FFFFFF" filled="t" stroked="t" coordsize="21600,21600" o:gfxdata="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eD+0b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634" o:spid="_x0000_s1026" o:spt="1" style="position:absolute;left:4766;top:3545;height:1179;width:244;" fillcolor="#FFFFFF" filled="t" stroked="t" coordsize="21600,21600" o:gfxdata="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spqO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635" o:spid="_x0000_s1026" o:spt="2" style="position:absolute;left:4752;top:3519;height:28;width:272;" fillcolor="#FFFFFF" filled="t" stroked="t" coordsize="21600,21600" arcsize="0.5" o:gfxdata="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fUw5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636" o:spid="_x0000_s1026" o:spt="1" style="position:absolute;left:4777;top:4674;height:71;width:227;" fillcolor="#FFFFFF" filled="t" stroked="f" coordsize="21600,21600" o:gfxdata="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KyCV7sAAADd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637" o:spid="_x0000_s1026" o:spt="203" style="position:absolute;left:6531;top:1840;height:1256;width:663;" coordorigin="6531,1840" coordsize="663,1256" o:gfxdata="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JJ5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638" o:spid="_x0000_s1026" o:spt="1" style="position:absolute;left:6531;top:1861;flip:x;height:45;width:567;" fillcolor="#FFFFFF" filled="t" stroked="t" coordsize="21600,21600" o:gfxdata="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4ngB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39" o:spid="_x0000_s1026" o:spt="1" style="position:absolute;left:7134;top:1962;flip:x;height:1134;width:46;" fillcolor="#FFFFFF" filled="t" stroked="t" coordsize="21600,21600" o:gfxdata="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VFn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40" o:spid="_x0000_s1026" o:spt="1" style="position:absolute;left:7089;top:1840;flip:x;height:136;width:105;" fillcolor="#FFFFFF" filled="t" stroked="f" coordsize="21600,21600" o:gfxdata="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9g87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41" o:spid="_x0000_s1026" o:spt="100" style="position:absolute;left:7069;top:1862;flip:x;height:151;width:111;" filled="f" stroked="t" coordsize="139,189" o:gfxdata="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iELL7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42" o:spid="_x0000_s1026" o:spt="100" style="position:absolute;left:7086;top:1905;flip:x;height:79;width:49;" filled="f" stroked="t" coordsize="61,99" o:gfxdata="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mxleb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43" o:spid="_x0000_s1026" o:spt="203" style="position:absolute;left:7102;top:2693;height:457;width:193;" coordorigin="3750,3719" coordsize="240,572" o:gfxdata="UEsDBAoAAAAAAIdO4kAAAAAAAAAAAAAAAAAEAAAAZHJzL1BLAwQUAAAACACHTuJAJ4DZOr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H+JE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ngNk6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644" o:spid="_x0000_s1026" o:spt="20" style="position:absolute;left:3777;top:3764;height:0;width:153;" filled="f" stroked="t" coordsize="21600,21600" o:gfxdata="UEsDBAoAAAAAAIdO4kAAAAAAAAAAAAAAAAAEAAAAZHJzL1BLAwQUAAAACACHTuJAbnIJfr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cwu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nIJf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5" o:spid="_x0000_s1026" o:spt="20" style="position:absolute;left:3851;top:3805;height:0;width:43;" filled="f" stroked="t" coordsize="21600,21600" o:gfxdata="UEsDBAoAAAAAAIdO4kAAAAAAAAAAAAAAAAAEAAAAZHJzL1BLAwQUAAAACACHTuJAAT6s5b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T6s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6" o:spid="_x0000_s1026" o:spt="20" style="position:absolute;left:3930;top:3805;height:0;width:34;" filled="f" stroked="t" coordsize="21600,21600" o:gfxdata="UEsDBAoAAAAAAIdO4kAAAAAAAAAAAAAAAAAEAAAAZHJzL1BLAwQUAAAACACHTuJA8ewykrsAAADd&#10;AAAADwAAAGRycy9kb3ducmV2LnhtbEVPTUvEMBC9C/6HMII3N+lK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ewy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7" o:spid="_x0000_s1026" o:spt="20" style="position:absolute;left:3909;top:3850;height:0;width:43;" filled="f" stroked="t" coordsize="21600,21600" o:gfxdata="UEsDBAoAAAAAAIdO4kAAAAAAAAAAAAAAAAAEAAAAZHJzL1BLAwQUAAAACACHTuJAnqCXCbsAAADd&#10;AAAADwAAAGRycy9kb3ducmV2LnhtbEVPTUvEMBC9C/6HMAve3KQr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qCX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8" o:spid="_x0000_s1026" o:spt="20" style="position:absolute;left:3796;top:3900;height:0;width:29;" filled="f" stroked="t" coordsize="21600,21600" o:gfxdata="UEsDBAoAAAAAAIdO4kAAAAAAAAAAAAAAAAAEAAAAZHJzL1BLAwQUAAAACACHTuJA7z8De70AAADd&#10;AAAADwAAAGRycy9kb3ducmV2LnhtbEWPQU/DMAyF70j7D5EncWNJh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PwN7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9" o:spid="_x0000_s1026" o:spt="20" style="position:absolute;left:3858;top:3898;height:0;width:67;" filled="f" stroked="t" coordsize="21600,21600" o:gfxdata="UEsDBAoAAAAAAIdO4kAAAAAAAAAAAAAAAAAEAAAAZHJzL1BLAwQUAAAACACHTuJAgHOm4LsAAADd&#10;AAAADwAAAGRycy9kb3ducmV2LnhtbEVPTUvEMBC9C/6HMAve3KQr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Om4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0" o:spid="_x0000_s1026" o:spt="20" style="position:absolute;left:3883;top:4205;height:0;width:43;" filled="f" stroked="t" coordsize="21600,21600" o:gfxdata="UEsDBAoAAAAAAIdO4kAAAAAAAAAAAAAAAAAEAAAAZHJzL1BLAwQUAAAACACHTuJASU98AL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f/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T3w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1" o:spid="_x0000_s1026" o:spt="20" style="position:absolute;left:3837;top:3941;height:0;width:29;" filled="f" stroked="t" coordsize="21600,21600" o:gfxdata="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gPZm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2" o:spid="_x0000_s1026" o:spt="20" style="position:absolute;left:3917;top:3941;height:0;width:43;" filled="f" stroked="t" coordsize="21600,21600" o:gfxdata="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0Ufs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3" o:spid="_x0000_s1026" o:spt="20" style="position:absolute;left:3811;top:4251;height:0;width:44;" filled="f" stroked="t" coordsize="21600,21600" o:gfxdata="UEsDBAoAAAAAAIdO4kAAAAAAAAAAAAAAAAAEAAAAZHJzL1BLAwQUAAAACACHTuJAuZ3id7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e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3id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4" o:spid="_x0000_s1026" o:spt="20" style="position:absolute;left:3890;top:4251;height:0;width:65;" filled="f" stroked="t" coordsize="21600,21600" o:gfxdata="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nR6A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5" o:spid="_x0000_s1026" o:spt="20" style="position:absolute;left:3772;top:3987;height:0;width:153;" filled="f" stroked="t" coordsize="21600,21600" o:gfxdata="UEsDBAoAAAAAAIdO4kAAAAAAAAAAAAAAAAAEAAAAZHJzL1BLAwQUAAAACACHTuJAWTjfmL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jf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6" o:spid="_x0000_s1026" o:spt="20" style="position:absolute;left:3847;top:4291;height:0;width:60;" filled="f" stroked="t" coordsize="21600,21600" o:gfxdata="UEsDBAoAAAAAAIdO4kAAAAAAAAAAAAAAAAAEAAAAZHJzL1BLAwQUAAAACACHTuJAqepB77sAAADd&#10;AAAADwAAAGRycy9kb3ducmV2LnhtbEVPTUvEMBC9C/6HMII3N+li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pB7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7" o:spid="_x0000_s1026" o:spt="20" style="position:absolute;left:3846;top:4027;height:0;width:44;" filled="f" stroked="t" coordsize="21600,21600" o:gfxdata="UEsDBAoAAAAAAIdO4kAAAAAAAAAAAAAAAAAEAAAAZHJzL1BLAwQUAAAACACHTuJAxqbkdLsAAADd&#10;AAAADwAAAGRycy9kb3ducmV2LnhtbEVPTUvEMBC9C/6HMAve3KSL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qbkd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8" o:spid="_x0000_s1026" o:spt="20" style="position:absolute;left:3925;top:4027;height:0;width:34;" filled="f" stroked="t" coordsize="21600,21600" o:gfxdata="UEsDBAoAAAAAAIdO4kAAAAAAAAAAAAAAAAAEAAAAZHJzL1BLAwQUAAAACACHTuJAtzlwBr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OXA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9" o:spid="_x0000_s1026" o:spt="20" style="position:absolute;left:3901;top:4076;height:0;width:43;" filled="f" stroked="t" coordsize="21600,21600" o:gfxdata="UEsDBAoAAAAAAIdO4kAAAAAAAAAAAAAAAAAEAAAAZHJzL1BLAwQUAAAACACHTuJA2HXVnbsAAADd&#10;AAAADwAAAGRycy9kb3ducmV2LnhtbEVPTUvEMBC9C/6HMAve3KSL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HXVn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0" o:spid="_x0000_s1026" o:spt="20" style="position:absolute;left:3766;top:3853;height:0;width:69;" filled="f" stroked="t" coordsize="21600,21600" o:gfxdata="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lurd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1" o:spid="_x0000_s1026" o:spt="20" style="position:absolute;left:3791;top:4123;height:0;width:29;" filled="f" stroked="t" coordsize="21600,21600" o:gfxdata="UEsDBAoAAAAAAIdO4kAAAAAAAAAAAAAAAAAEAAAAZHJzL1BLAwQUAAAACACHTuJAo9pPRr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p/21j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PaT0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2" o:spid="_x0000_s1026" o:spt="20" style="position:absolute;left:3854;top:4121;height:0;width:67;" filled="f" stroked="t" coordsize="21600,21600" o:gfxdata="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CNEx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3" o:spid="_x0000_s1026" o:spt="20" style="position:absolute;left:3792;top:4212;height:0;width:43;" filled="f" stroked="t" coordsize="21600,21600" o:gfxdata="UEsDBAoAAAAAAIdO4kAAAAAAAAAAAAAAAAAEAAAAZHJzL1BLAwQUAAAACACHTuJAPER0qr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ER0q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4" o:spid="_x0000_s1026" o:spt="20" style="position:absolute;left:3780;top:4068;height:0;width:43;" filled="f" stroked="t" coordsize="21600,21600" o:gfxdata="UEsDBAoAAAAAAIdO4kAAAAAAAAAAAAAAAAAEAAAAZHJzL1BLAwQUAAAACACHTuJAs63s3r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63s3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665" o:spid="_x0000_s1026" o:spt="3" type="#_x0000_t3" style="position:absolute;left:3833;top:4247;height:28;width:28;" fillcolor="#FFFFFF" filled="t" stroked="t" coordsize="21600,21600" o:gfxdata="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P5R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6" o:spid="_x0000_s1026" o:spt="3" type="#_x0000_t3" style="position:absolute;left:3906;top:4113;height:28;width:28;" fillcolor="#FFFFFF" filled="t" stroked="t" coordsize="21600,21600" o:gfxdata="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de2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7" o:spid="_x0000_s1026" o:spt="3" type="#_x0000_t3" style="position:absolute;left:3879;top:3981;height:28;width:28;" fillcolor="#FFFFFF" filled="t" stroked="t" coordsize="21600,21600" o:gfxdata="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lHe8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8" o:spid="_x0000_s1026" o:spt="3" type="#_x0000_t3" style="position:absolute;left:3912;top:3867;height:28;width:28;" fillcolor="#FFFFFF" filled="t" stroked="t" coordsize="21600,21600" o:gfxdata="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85Kg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9" o:spid="_x0000_s1026" o:spt="3" type="#_x0000_t3" style="position:absolute;left:3927;top:3759;height:28;width:28;" fillcolor="#FFFFFF" filled="t" stroked="t" coordsize="21600,21600" o:gfxdata="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LvG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70" o:spid="_x0000_s1026" o:spt="203" style="position:absolute;left:3750;top:3719;height:15;width:240;" coordorigin="3390,3744" coordsize="240,15" o:gfxdata="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4WhQ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671" o:spid="_x0000_s1026" o:spt="20" style="position:absolute;left:3417;top:3759;height:0;width:186;" filled="f" stroked="t" coordsize="21600,21600" o:gfxdata="UEsDBAoAAAAAAIdO4kAAAAAAAAAAAAAAAAAEAAAAZHJzL1BLAwQUAAAACACHTuJAMHBV/7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npKIH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wVf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72" o:spid="_x0000_s1026" o:spt="100" style="position:absolute;left:3606;top:3744;height:15;width:24;" filled="f" stroked="t" coordsize="24,15" o:gfxdata="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2zyhb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73" o:spid="_x0000_s1026" o:spt="100" style="position:absolute;left:3390;top:3744;flip:x;height:15;width:24;" filled="f" stroked="t" coordsize="24,15" o:gfxdata="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XkydugAAAN0A&#10;AAAPAAAAAAAAAAEAIAAAACIAAABkcnMvZG93bnJldi54bWxQSwECFAAUAAAACACHTuJAMy8FnjsA&#10;AAA5AAAAEAAAAAAAAAABACAAAAAJAQAAZHJzL3NoYXBleG1sLnhtbFBLBQYAAAAABgAGAFsBAACz&#10;AwAAAAA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74" o:spid="_x0000_s1026" o:spt="203" style="position:absolute;left:7196;top:1840;height:440;width:654;" coordorigin="7196,1840" coordsize="654,440" o:gfxdata="UEsDBAoAAAAAAIdO4kAAAAAAAAAAAAAAAAAEAAAAZHJzL1BLAwQUAAAACACHTuJAu9puU7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mjyRf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2m5T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675" o:spid="_x0000_s1026" o:spt="1" style="position:absolute;left:7210;top:1962;height:318;width:46;" fillcolor="#FFFFFF" filled="t" stroked="t" coordsize="21600,21600" o:gfxdata="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PtL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6" o:spid="_x0000_s1026" o:spt="1" style="position:absolute;left:7283;top:1861;height:45;width:567;" fillcolor="#FFFFFF" filled="t" stroked="t" coordsize="21600,21600" o:gfxdata="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dKs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7" o:spid="_x0000_s1026" o:spt="1" style="position:absolute;left:7196;top:1840;height:136;width:105;" fillcolor="#FFFFFF" filled="t" stroked="f" coordsize="21600,21600" o:gfxdata="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Kngy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78" o:spid="_x0000_s1026" o:spt="100" style="position:absolute;left:7255;top:1905;height:79;width:49;" filled="f" stroked="t" coordsize="61,99" o:gfxdata="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FSXW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79" o:spid="_x0000_s1026" o:spt="100" style="position:absolute;left:7210;top:1862;height:151;width:111;" filled="f" stroked="t" coordsize="139,189" o:gfxdata="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cVcf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80" o:spid="_x0000_s1026" o:spt="203" style="position:absolute;left:7088;top:2027;flip:x;height:194;width:224;" coordorigin="9258,2139" coordsize="280,243" o:gfxdata="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5i3gJ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681" o:spid="_x0000_s1026" o:spt="203" style="position:absolute;left:9258;top:2139;height:243;width:275;" coordorigin="7293,2313" coordsize="275,243" o:gfxdata="UEsDBAoAAAAAAIdO4kAAAAAAAAAAAAAAAAAEAAAAZHJzL1BLAwQUAAAACACHTuJALnRbFr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n74p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nRbF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682" o:spid="_x0000_s1026" o:spt="100" style="position:absolute;left:7314;top:2313;height:243;width:245;" fillcolor="#FFFFFF" filled="t" stroked="t" coordsize="21600,21600" o:gfxdata="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Aj1K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83" o:spid="_x0000_s1026" o:spt="20" style="position:absolute;left:7341;top:2367;height:0;width:227;rotation:1966080f;" filled="f" stroked="t" coordsize="21600,21600" o:gfxdata="UEsDBAoAAAAAAIdO4kAAAAAAAAAAAAAAAAAEAAAAZHJzL1BLAwQUAAAACACHTuJAR7CVybwAAADd&#10;AAAADwAAAGRycy9kb3ducmV2LnhtbEVPTYvCMBC9C/6HMII3TVWo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wlc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4" o:spid="_x0000_s1026" o:spt="20" style="position:absolute;left:7299;top:2378;height:0;width:266;rotation:1966080f;" filled="f" stroked="t" coordsize="21600,21600" o:gfxdata="UEsDBAoAAAAAAIdO4kAAAAAAAAAAAAAAAAAEAAAAZHJzL1BLAwQUAAAACACHTuJAyFkNvbwAAADd&#10;AAAADwAAAGRycy9kb3ducmV2LnhtbEVPTYvCMBC9C/6HMII3TRWp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ZD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5" o:spid="_x0000_s1026" o:spt="20" style="position:absolute;left:7293;top:2401;height:0;width:266;rotation:1966080f;" filled="f" stroked="t" coordsize="21600,21600" o:gfxdata="UEsDBAoAAAAAAIdO4kAAAAAAAAAAAAAAAAAEAAAAZHJzL1BLAwQUAAAACACHTuJApxWoJrwAAADd&#10;AAAADwAAAGRycy9kb3ducmV2LnhtbEVPTYvCMBC9C/6HMII3TRWs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VqC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6" o:spid="_x0000_s1026" o:spt="20" style="position:absolute;left:7299;top:2429;height:0;width:266;rotation:1966080f;" filled="f" stroked="t" coordsize="21600,21600" o:gfxdata="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fHNl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7" o:spid="_x0000_s1026" o:spt="20" style="position:absolute;left:7302;top:2451;height:0;width:255;rotation:1966080f;" filled="f" stroked="t" coordsize="21600,21600" o:gfxdata="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Lk8q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8" o:spid="_x0000_s1026" o:spt="20" style="position:absolute;left:7303;top:2475;height:0;width:249;rotation:1966080f;" filled="f" stroked="t" coordsize="21600,21600" o:gfxdata="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UB7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9" o:spid="_x0000_s1026" o:spt="20" style="position:absolute;left:7306;top:2498;height:0;width:238;rotation:1966080f;" filled="f" stroked="t" coordsize="21600,21600" o:gfxdata="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iiI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0" o:spid="_x0000_s1026" o:spt="20" style="position:absolute;left:7311;top:2510;height:0;width:193;rotation:1966080f;" filled="f" stroked="t" coordsize="21600,21600" o:gfxdata="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3e5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1" o:spid="_x0000_s1026" o:spt="20" style="position:absolute;left:7322;top:2522;height:0;width:119;rotation:1966080f;" filled="f" stroked="t" coordsize="21600,21600" o:gfxdata="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373g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2" o:spid="_x0000_s1026" o:spt="20" style="position:absolute;left:7330;top:2539;flip:y;height:2;width:74;rotation:-1966080f;" filled="f" stroked="t" coordsize="21600,21600" o:gfxdata="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QwaB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3" o:spid="_x0000_s1026" o:spt="20" style="position:absolute;left:7440;top:2343;flip:y;height:1;width:119;rotation:-1966080f;" filled="f" stroked="t" coordsize="21600,21600" o:gfxdata="UEsDBAoAAAAAAIdO4kAAAAAAAAAAAAAAAAAEAAAAZHJzL1BLAwQUAAAACACHTuJAtkC/n7sAAADd&#10;AAAADwAAAGRycy9kb3ducmV2LnhtbEVPS4vCMBC+L/gfwgje1lSF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kC/n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4" o:spid="_x0000_s1026" o:spt="20" style="position:absolute;left:7486;top:2329;flip:y;height:2;width:74;rotation:-1966080f;" filled="f" stroked="t" coordsize="21600,21600" o:gfxdata="UEsDBAoAAAAAAIdO4kAAAAAAAAAAAAAAAAAEAAAAZHJzL1BLAwQUAAAACACHTuJAOakn67sAAADd&#10;AAAADwAAAGRycy9kb3ducmV2LnhtbEVPS4vCMBC+L/gfwgje1lSR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akn6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5" o:spid="_x0000_s1026" o:spt="20" style="position:absolute;left:7394;top:2356;height:0;width:170;rotation:1966080f;" filled="f" stroked="t" coordsize="21600,21600" o:gfxdata="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A2A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96" o:spid="_x0000_s1026" o:spt="2" style="position:absolute;left:9266;top:2249;height:28;width:272;" fillcolor="#FFFFFF" filled="t" stroked="t" coordsize="21600,21600" arcsize="0.5" o:gfxdata="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+yY10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97" o:spid="_x0000_s1026" o:spt="203" style="position:absolute;left:6323;top:1820;height:78;width:373;" coordorigin="3744,4209" coordsize="274,57" o:gfxdata="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wQW3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hILBMAAAADd&#10;AAAADwAAAGRycy9kb3ducmV2LnhtbEWPT2sCQQzF74V+hyFCb3VGC7qsjoIthXrQoi14DTtxd3Un&#10;s90Z/317cyh4S3gv7/0ynV99o87UxTqwhUHfgCIugqu5tPD78/magYoJ2WETmCzcKMJ89vw0xdyF&#10;C2/ovE2lkhCOOVqoUmpzrWNRkcfYDy2xaPvQeUyydqV2HV4k3Dd6aMxIe6xZGips6b2i4rg9eQv6&#10;7eO23pswpr/DdzbemeXitFpa+9IbmAmoRNf0MP9ffznBH2aCK9/ICHp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EgsE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6V6un70AAADd&#10;AAAADwAAAGRycy9kb3ducmV2LnhtbEVPS2sCMRC+C/6HMII3TbSg29UoaCnoQUttweuwGXdXN5Pt&#10;Jr7+vRGE3ubje850frOVuFDjS8caBn0FgjhzpuRcw+/PZy8B4QOywcoxabiTh/ms3ZpiatyVv+my&#10;C7mIIexT1FCEUKdS+qwgi77vauLIHVxjMUTY5NI0eI3htpJDpUbSYsmxocCalgVlp93ZapBvH/ft&#10;Qbkx/R2/kvFerRfnzVrrbmegJiAC3cK/+OVemTh/mLzD85t4gp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Xq6f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b2R38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/CL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9vZH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1" o:spid="_x0000_s1026" o:spt="203" style="position:absolute;left:7772;top:1820;height:78;width:373;" coordorigin="3744,4209" coordsize="274,57" o:gfxdata="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ni97L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iOqM70AAADd&#10;AAAADwAAAGRycy9kb3ducmV2LnhtbEVPS2sCMRC+C/0PYQreNHEFH6tRaEXQgy0+wOuwGXe33UzW&#10;TXz9eyMUepuP7znT+d1W4kqNLx1r6HUVCOLMmZJzDYf9sjMC4QOywcoxaXiQh/nsrTXF1Lgbb+m6&#10;C7mIIexT1FCEUKdS+qwgi77rauLInVxjMUTY5NI0eIvhtpKJUgNpseTYUGBNnwVlv7uL1SD7i8fX&#10;SbkhnX++R8OjWn9cNmut2+89NQER6B7+xX/ulYnzk3ECr2/iCX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I6oz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W8PqL4AAADd&#10;AAAADwAAAGRycy9kb3ducmV2LnhtbEVPTWvCQBC9F/wPyxR6q7smUDW6Bmwp1EMrVcHrkB2T2Oxs&#10;ml2j/ntXKPQ2j/c58/xiG9FT52vHGkZDBYK4cKbmUsNu+/48AeEDssHGMWm4kod8MXiYY2bcmb+p&#10;34RSxBD2GWqoQmgzKX1RkUU/dC1x5A6usxgi7EppOjzHcNvIRKkXabHm2FBhS68VFT+bk9Ug07fr&#10;10G5Mf0e15PxXq2Wp8+V1k+PIzUDEegS/sV/7g8T5yfTFO7fxBPk4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8PqL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goaX3L0AAADd&#10;AAAADwAAAGRycy9kb3ducmV2LnhtbEVPS2sCMRC+C/6HMEJvmmiLj9UotFKohyo+wOuwGXdXN5N1&#10;E1//vikI3ubje85kdreluFLtC8cauh0Fgjh1puBMw2773R6C8AHZYOmYNDzIw2zabEwwMe7Ga7pu&#10;QiZiCPsENeQhVImUPs3Jou+4ijhyB1dbDBHWmTQ13mK4LWVPqb60WHBsyLGir5zS0+ZiNcj3+WN5&#10;UG5A5+NqONirxefld6H1W6urxiAC3cNL/HT/mDi/N/qA/2/iCXL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fc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5" o:spid="_x0000_s1026" o:spt="203" style="position:absolute;left:3435;top:1820;height:78;width:373;" coordorigin="3744,4209" coordsize="274,57" o:gfxdata="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FDu+++AAAA3QAAAA8AAAAAAAAAAQAgAAAAIgAAAGRycy9kb3ducmV2Lnht&#10;bFBLAQIUABQAAAAIAIdO4kAzLwWeOwAAADkAAAAVAAAAAAAAAAEAIAAAAA0BAABkcnMvZ3JvdXBz&#10;aGFwZXhtbC54bWxQSwUGAAAAAAYABgBgAQAAygMAAAAA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RisMLwAAADd&#10;AAAADwAAAGRycy9kb3ducmV2LnhtbEVPS4vCMBC+C/6HMII3TVRQt2sUdFnQg4qu4HVoxrZrM6lN&#10;fP37zYLgbT6+50xmD1uKG9W+cKyh11UgiFNnCs40HH6+O2MQPiAbLB2Thid5mE2bjQkmxt15R7d9&#10;yEQMYZ+ghjyEKpHSpzlZ9F1XEUfu5GqLIcI6k6bGewy3pewrNZQWC44NOVa0yCk9769Wgxx8PTcn&#10;5UZ0+d2OR0e1ml/XK63brZ76BBHoEd7il3tp4vz+xxD+v4knyO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YrDC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clQJq70AAADd&#10;AAAADwAAAGRycy9kb3ducmV2LnhtbEVPS2sCMRC+C/6HMEJvmmiha1ejoKVQD1W6LXgdNuPu6may&#10;3cTXvzeC4G0+vudM5xdbixO1vnKsYThQIIhzZyouNPz9fvbHIHxANlg7Jg1X8jCfdTtTTI078w+d&#10;slCIGMI+RQ1lCE0qpc9LsugHriGO3M61FkOEbSFNi+cYbms5UupNWqw4NpTY0LKk/JAdrQb5+nFd&#10;75RL6H+/GSdbtVocv1dav/SGagIi0CU8xQ/3l4nzR+8J3L+JJ8jZ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VAmr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A8ud2c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+CK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y53Z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9" o:spid="_x0000_s1026" o:spt="203" style="position:absolute;left:4903;top:1820;height:78;width:373;" coordorigin="3744,4209" coordsize="274,57" o:gfxdata="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A6x6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1YLxcAAAADd&#10;AAAADwAAAGRycy9kb3ducmV2LnhtbEWPT2vCQBDF7wW/wzKCt7prhSrRTUCLoIe21Ba8DtkxSZud&#10;jdn137fvHAq9zfDevPebZXHzrbpQH5vAFiZjA4q4DK7hysLX5+ZxDiomZIdtYLJwpwhFPnhYYubC&#10;lT/osk+VkhCOGVqoU+oyrWNZk8c4Dh2xaMfQe0yy9pV2PV4l3Lf6yZhn7bFhaaixo3VN5c/+7C3o&#10;6cv97WjCjE7f7/PZwexW59edtaPhxCxAJbqlf/Pf9dYJ/tQIv3wjI+j8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Vgv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BquXr0AAADd&#10;AAAADwAAAGRycy9kb3ducmV2LnhtbEVPS2sCMRC+F/wPYYTearIVqqxGoYqgh7aohV6Hzbi7djPZ&#10;brIP/31TKHibj+85y/VgK9FR40vHGpKJAkGcOVNyruHzvHuag/AB2WDlmDTcyMN6NXpYYmpcz0fq&#10;TiEXMYR9ihqKEOpUSp8VZNFPXE0cuYtrLIYIm1yaBvsYbiv5rNSLtFhybCiwpk1B2feptRrkdHt7&#10;vyg3o5/rx3z2pQ6v7dtB68dxohYgAg3hLv53702cP1UJ/H0TT5C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Gq5e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MgwKb4AAADd&#10;AAAADwAAAGRycy9kb3ducmV2LnhtbEVPTWvCQBC9F/oflhF6a3ZVqBKzCrYU6qEW04LXITsm0exs&#10;ml01+fddoeBtHu9zslVvG3GhzteONYwTBYK4cKbmUsPP9/vzHIQPyAYbx6RhIA+r5eNDhqlxV97R&#10;JQ+liCHsU9RQhdCmUvqiIos+cS1x5A6usxgi7EppOrzGcNvIiVIv0mLNsaHCll4rKk752WqQ07dh&#10;e1BuRr/Hr/lsrzbr8+dG66fRWC1ABOrDXfzv/jBx/lRN4PZNPEE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MgwKb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shape id="AutoShape 713" o:spid="_x0000_s1026" o:spt="32" type="#_x0000_t32" style="position:absolute;left:2726;top:2509;flip:x y;height:1;width:454;" filled="f" stroked="t" coordsize="21600,21600" o:gfxdata="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91g8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714" o:spid="_x0000_s1026" o:spt="32" type="#_x0000_t32" style="position:absolute;left:2627;top:2502;height:399;width:377;" filled="f" stroked="t" coordsize="21600,21600" o:gfxdata="UEsDBAoAAAAAAIdO4kAAAAAAAAAAAAAAAAAEAAAAZHJzL1BLAwQUAAAACACHTuJAxPZ9i7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YTeD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PZ9i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370" o:spid="_x0000_s1026" o:spt="202" type="#_x0000_t202" style="position:absolute;left:2394;top:2061;height:409;width:324;mso-wrap-style:none;" filled="f" stroked="f" coordsize="21600,21600" o:gfxdata="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p0oI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Ⅰ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56;top:2798;height:409;width:324;mso-wrap-style:none;" filled="f" stroked="f" coordsize="21600,21600" o:gfxdata="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+2V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Ⅱ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5376;top:2798;height:409;width:324;mso-wrap-style:none;" filled="f" stroked="f" coordsize="21600,21600" o:gfxdata="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MTz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809;top:2798;height:409;width:324;mso-wrap-style:none;" filled="f" stroked="f" coordsize="21600,21600" o:gfxdata="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EnIe8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Ⅳ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265;top:2798;height:409;width:324;mso-wrap-style:none;" filled="f" stroked="f" coordsize="21600,21600" o:gfxdata="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9AiJ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Ⅴ</w:t>
                        </w:r>
                      </w:p>
                    </w:txbxContent>
                  </v:textbox>
                </v:shape>
                <v:group id="Group 1094" o:spid="_x0000_s1026" o:spt="203" style="position:absolute;left:2965;top:1573;height:1105;width:57;rotation:3276800f;" coordorigin="3069,3631" coordsize="57,1105" o:gfxdata="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iOvxq7AAAA3QAAAA8AAAAAAAAAAQAgAAAAIgAAAGRycy9kb3ducmV2LnhtbFBL&#10;AQIUABQAAAAIAIdO4kAzLwWeOwAAADkAAAAVAAAAAAAAAAEAIAAAAAoBAABkcnMvZ3JvdXBzaGFw&#10;ZXhtbC54bWxQSwUGAAAAAAYABgBgAQAAxwMAAAAA&#10;">
                  <o:lock v:ext="edit" aspectratio="f"/>
                  <v:group id="Group 400" o:spid="_x0000_s1026" o:spt="203" style="position:absolute;left:3069;top:4538;height:198;width:57;" coordorigin="5688,3316" coordsize="57,198" o:gfxdata="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VKsSu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401" o:spid="_x0000_s1026" o:spt="203" style="position:absolute;left:5688;top:3316;height:84;width:57;" coordorigin="2267,2276" coordsize="2835,1984" o:gfxdata="UEsDBAoAAAAAAIdO4kAAAAAAAAAAAAAAAAAEAAAAZHJzL1BLAwQUAAAACACHTuJAdZgvXL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P1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1mC9c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02" o:spid="_x0000_s1026" o:spt="100" style="position:absolute;left:2267;top:3523;flip:x y;height:737;width:1191;" filled="f" stroked="t" coordsize="21600,21600" o:gfxdata="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8QvnugAAAN0A&#10;AAAPAAAAAAAAAAEAIAAAACIAAABkcnMvZG93bnJldi54bWxQSwECFAAUAAAACACHTuJAMy8FnjsA&#10;AAA5AAAAEAAAAAAAAAABACAAAAAJAQAAZHJzL3NoYXBleG1sLnhtbFBLBQYAAAAABgAGAFsBAACz&#10;AwAAAAA=&#10;" path="m-1,0c11929,0,21600,9670,21600,21600nfem-1,0c11929,0,21600,9670,21600,21600l0,21600,-1,0xns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3" o:spid="_x0000_s1026" o:spt="100" style="position:absolute;left:2267;top:2956;flip:x;height:567;width:1304;" filled="f" stroked="t" coordsize="21600,21600" o:gfxdata="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8h2I&#10;wAAAAN0AAAAPAAAAAAAAAAEAIAAAACIAAABkcnMvZG93bnJldi54bWxQSwECFAAUAAAACACHTuJA&#10;My8FnjsAAAA5AAAAEAAAAAAAAAABACAAAAAPAQAAZHJzL3NoYXBleG1sLnhtbFBLBQYAAAAABgAG&#10;AFsBAAC5AwAAAAA=&#10;" path="m-1,0c11929,0,21600,9670,21600,21600nfem-1,0c11929,0,21600,9670,21600,21600l0,21600,-1,0xns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4" o:spid="_x0000_s1026" o:spt="100" style="position:absolute;left:3571;top:2276;height:907;width:1531;" filled="f" stroked="t" coordsize="21600,21600" o:gfxdata="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9r/OrsAAADd&#10;AAAADwAAAAAAAAABACAAAAAiAAAAZHJzL2Rvd25yZXYueG1sUEsBAhQAFAAAAAgAh07iQDMvBZ47&#10;AAAAOQAAABAAAAAAAAAAAQAgAAAACgEAAGRycy9zaGFwZXhtbC54bWxQSwUGAAAAAAYABgBbAQAA&#10;tAMAAAAA&#10;" path="m-1,0c11929,0,21600,9670,21600,21600nfem-1,0c11929,0,21600,9670,21600,21600l0,21600,-1,0xns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5" o:spid="_x0000_s1026" o:spt="100" style="position:absolute;left:3458;top:3183;flip:y;height:1077;width:1644;" filled="f" stroked="t" coordsize="21600,21600" o:gfxdata="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bCZk&#10;wAAAAN0AAAAPAAAAAAAAAAEAIAAAACIAAABkcnMvZG93bnJldi54bWxQSwECFAAUAAAACACHTuJA&#10;My8FnjsAAAA5AAAAEAAAAAAAAAABACAAAAAPAQAAZHJzL3NoYXBleG1sLnhtbFBLBQYAAAAABgAG&#10;AFsBAAC5AwAAAAA=&#10;" path="m-1,0c11929,0,21600,9670,21600,21600nfem-1,0c11929,0,21600,9670,21600,21600l0,21600,-1,0xns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06" o:spid="_x0000_s1026" o:spt="203" style="position:absolute;left:5688;top:3345;height:83;width:57;" coordorigin="2267,2276" coordsize="2835,1984" o:gfxdata="UEsDBAoAAAAAAIdO4kAAAAAAAAAAAAAAAAAEAAAAZHJzL1BLAwQUAAAACACHTuJAZe+MxL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1E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e+Mx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07" o:spid="_x0000_s1026" o:spt="100" style="position:absolute;left:2267;top:3523;flip:x y;height:737;width:1191;" filled="f" stroked="t" coordsize="21600,21600" o:gfxdata="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VmZa/&#10;AAAA3Q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8" o:spid="_x0000_s1026" o:spt="100" style="position:absolute;left:2267;top:2956;flip:x;height:567;width:1304;" filled="f" stroked="t" coordsize="21600,21600" o:gfxdata="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zzsha/&#10;AAAA3Q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9" o:spid="_x0000_s1026" o:spt="100" style="position:absolute;left:3571;top:2276;height:907;width:1531;" filled="f" stroked="t" coordsize="21600,21600" o:gfxdata="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nBlh+/&#10;AAAA3Q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0" o:spid="_x0000_s1026" o:spt="100" style="position:absolute;left:3458;top:3183;flip:y;height:1077;width:1644;" filled="f" stroked="t" coordsize="21600,21600" o:gfxdata="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6XSt&#10;wAAAAN0AAAAPAAAAAAAAAAEAIAAAACIAAABkcnMvZG93bnJldi54bWxQSwECFAAUAAAACACHTuJA&#10;My8FnjsAAAA5AAAAEAAAAAAAAAABACAAAAAPAQAAZHJzL3NoYXBleG1sLnhtbFBLBQYAAAAABgAG&#10;AFsBAAC5AwAAAAA=&#10;" path="m-1,0c11929,0,21600,9670,21600,21600nfem-1,0c11929,0,21600,9670,21600,21600l0,21600,-1,0xns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1" o:spid="_x0000_s1026" o:spt="203" style="position:absolute;left:5688;top:3373;height:84;width:57;" coordorigin="2267,2276" coordsize="2835,1984" o:gfxdata="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9OXh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12" o:spid="_x0000_s1026" o:spt="100" style="position:absolute;left:2267;top:3523;flip:x y;height:737;width:1191;" filled="f" stroked="t" coordsize="21600,21600" o:gfxdata="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ncFavQAA&#10;AN0AAAAPAAAAAAAAAAEAIAAAACIAAABkcnMvZG93bnJldi54bWxQSwECFAAUAAAACACHTuJAMy8F&#10;njsAAAA5AAAAEAAAAAAAAAABACAAAAAMAQAAZHJzL3NoYXBleG1sLnhtbFBLBQYAAAAABgAGAFsB&#10;AAC2AwAAAAA=&#10;" path="m-1,0c11929,0,21600,9670,21600,21600nfem-1,0c11929,0,21600,9670,21600,21600l0,21600,-1,0xns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3" o:spid="_x0000_s1026" o:spt="100" style="position:absolute;left:2267;top:2956;flip:x;height:567;width:1304;" filled="f" stroked="t" coordsize="21600,21600" o:gfxdata="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c1vQAA&#10;AN0AAAAPAAAAAAAAAAEAIAAAACIAAABkcnMvZG93bnJldi54bWxQSwECFAAUAAAACACHTuJAMy8F&#10;njsAAAA5AAAAEAAAAAAAAAABACAAAAAMAQAAZHJzL3NoYXBleG1sLnhtbFBLBQYAAAAABgAGAFsB&#10;AAC2AwAAAAA=&#10;" path="m-1,0c11929,0,21600,9670,21600,21600nfem-1,0c11929,0,21600,9670,21600,21600l0,21600,-1,0xns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4" o:spid="_x0000_s1026" o:spt="100" style="position:absolute;left:3571;top:2276;height:907;width:1531;" filled="f" stroked="t" coordsize="21600,21600" o:gfxdata="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bY1h7sAAADd&#10;AAAADwAAAAAAAAABACAAAAAiAAAAZHJzL2Rvd25yZXYueG1sUEsBAhQAFAAAAAgAh07iQDMvBZ47&#10;AAAAOQAAABAAAAAAAAAAAQAgAAAACgEAAGRycy9zaGFwZXhtbC54bWxQSwUGAAAAAAYABgBbAQAA&#10;tAMAAAAA&#10;" path="m-1,0c11929,0,21600,9670,21600,21600nfem-1,0c11929,0,21600,9670,21600,21600l0,21600,-1,0xns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5" o:spid="_x0000_s1026" o:spt="100" style="position:absolute;left:3458;top:3183;flip:y;height:1077;width:1644;" filled="f" stroked="t" coordsize="21600,21600" o:gfxdata="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wDs2b4A&#10;AADdAAAADwAAAAAAAAABACAAAAAiAAAAZHJzL2Rvd25yZXYueG1sUEsBAhQAFAAAAAgAh07iQDMv&#10;BZ47AAAAOQAAABAAAAAAAAAAAQAgAAAADQEAAGRycy9zaGFwZXhtbC54bWxQSwUGAAAAAAYABgBb&#10;AQAAtwMAAAAA&#10;" path="m-1,0c11929,0,21600,9670,21600,21600nfem-1,0c11929,0,21600,9670,21600,21600l0,21600,-1,0xns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6" o:spid="_x0000_s1026" o:spt="203" style="position:absolute;left:5688;top:3402;height:84;width:57;" coordorigin="2267,2276" coordsize="2835,1984" o:gfxdata="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4NGe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17" o:spid="_x0000_s1026" o:spt="100" style="position:absolute;left:2267;top:3523;flip:x y;height:737;width:1191;" filled="f" stroked="t" coordsize="21600,21600" o:gfxdata="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DlTK74A&#10;AADdAAAADwAAAAAAAAABACAAAAAiAAAAZHJzL2Rvd25yZXYueG1sUEsBAhQAFAAAAAgAh07iQDMv&#10;BZ47AAAAOQAAABAAAAAAAAAAAQAgAAAADQEAAGRycy9zaGFwZXhtbC54bWxQSwUGAAAAAAYABgBb&#10;AQAAtwMAAAAA&#10;" path="m-1,0c11929,0,21600,9670,21600,21600nfem-1,0c11929,0,21600,9670,21600,21600l0,21600,-1,0xns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8" o:spid="_x0000_s1026" o:spt="100" style="position:absolute;left:2267;top:2956;flip:x;height:567;width:1304;" filled="f" stroked="t" coordsize="21600,21600" o:gfxdata="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feKu/&#10;AAAA3Q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9" o:spid="_x0000_s1026" o:spt="100" style="position:absolute;left:3571;top:2276;height:907;width:1531;" filled="f" stroked="t" coordsize="21600,21600" o:gfxdata="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BgAwr4A&#10;AADdAAAADwAAAAAAAAABACAAAAAiAAAAZHJzL2Rvd25yZXYueG1sUEsBAhQAFAAAAAgAh07iQDMv&#10;BZ47AAAAOQAAABAAAAAAAAAAAQAgAAAADQEAAGRycy9zaGFwZXhtbC54bWxQSwUGAAAAAAYABgBb&#10;AQAAtwMAAAAA&#10;" path="m-1,0c11929,0,21600,9670,21600,21600nfem-1,0c11929,0,21600,9670,21600,21600l0,21600,-1,0xns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0" o:spid="_x0000_s1026" o:spt="100" style="position:absolute;left:3458;top:3183;flip:y;height:1077;width:1644;" filled="f" stroked="t" coordsize="21600,21600" o:gfxdata="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w4nC/&#10;AAAA3Q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21" o:spid="_x0000_s1026" o:spt="203" style="position:absolute;left:5688;top:3431;height:83;width:57;" coordorigin="2267,2276" coordsize="2835,1984" o:gfxdata="UEsDBAoAAAAAAIdO4kAAAAAAAAAAAAAAAAAEAAAAZHJzL1BLAwQUAAAACACHTuJAPi1zPL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LXM8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22" o:spid="_x0000_s1026" o:spt="100" style="position:absolute;left:2267;top:3523;flip:x y;height:737;width:1191;" filled="f" stroked="t" coordsize="21600,21600" o:gfxdata="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0RXh7sAAADd&#10;AAAADwAAAAAAAAABACAAAAAiAAAAZHJzL2Rvd25yZXYueG1sUEsBAhQAFAAAAAgAh07iQDMvBZ47&#10;AAAAOQAAABAAAAAAAAAAAQAgAAAACgEAAGRycy9zaGFwZXhtbC54bWxQSwUGAAAAAAYABgBbAQAA&#10;tAMAAAAA&#10;" path="m-1,0c11929,0,21600,9670,21600,21600nfem-1,0c11929,0,21600,9670,21600,21600l0,21600,-1,0xns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3" o:spid="_x0000_s1026" o:spt="100" style="position:absolute;left:2267;top:2956;flip:x;height:567;width:1304;" filled="f" stroked="t" coordsize="21600,21600" o:gfxdata="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HQei/&#10;AAAA3Q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4" o:spid="_x0000_s1026" o:spt="100" style="position:absolute;left:3571;top:2276;height:907;width:1531;" filled="f" stroked="t" coordsize="21600,21600" o:gfxdata="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vo1q8AAAA&#10;3QAAAA8AAAAAAAAAAQAgAAAAIgAAAGRycy9kb3ducmV2LnhtbFBLAQIUABQAAAAIAIdO4kAzLwWe&#10;OwAAADkAAAAQAAAAAAAAAAEAIAAAAAsBAABkcnMvc2hhcGV4bWwueG1sUEsFBgAAAAAGAAYAWwEA&#10;ALUDAAAAAA==&#10;" path="m-1,0c11929,0,21600,9670,21600,21600nfem-1,0c11929,0,21600,9670,21600,21600l0,21600,-1,0xns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5" o:spid="_x0000_s1026" o:spt="100" style="position:absolute;left:3458;top:3183;flip:y;height:1077;width:1644;" filled="f" stroked="t" coordsize="21600,21600" o:gfxdata="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2XoE&#10;wAAAAN0AAAAPAAAAAAAAAAEAIAAAACIAAABkcnMvZG93bnJldi54bWxQSwECFAAUAAAACACHTuJA&#10;My8FnjsAAAA5AAAAEAAAAAAAAAABACAAAAAPAQAAZHJzL3NoYXBleG1sLnhtbFBLBQYAAAAABgAG&#10;AFsBAAC5AwAAAAA=&#10;" path="m-1,0c11929,0,21600,9670,21600,21600nfem-1,0c11929,0,21600,9670,21600,21600l0,21600,-1,0xns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shape id="AutoShape 426" o:spid="_x0000_s1026" o:spt="32" type="#_x0000_t32" style="position:absolute;left:3095;top:3631;flip:y;height:907;width:1;" filled="f" stroked="t" coordsize="21600,21600" o:gfxdata="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hgG87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Ⅱ是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反应后，将试</w:t>
      </w:r>
      <w:r>
        <w:rPr>
          <w:rFonts w:hint="eastAsia" w:ascii="宋体" w:hAnsi="宋体"/>
        </w:rPr>
        <w:t>管Ⅰ</w:t>
      </w:r>
      <w:r>
        <w:rPr>
          <w:rFonts w:hint="eastAsia"/>
        </w:rPr>
        <w:t>中的白色固体加入水中，溶液呈蓝色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Ⅲ</w:t>
      </w:r>
      <w:r>
        <w:rPr>
          <w:rFonts w:hint="eastAsia"/>
        </w:rPr>
        <w:t>并不断振荡，试管中出现浑浊，是因为生成了BaSO</w:t>
      </w:r>
      <w:r>
        <w:rPr>
          <w:rFonts w:hint="eastAsia"/>
          <w:vertAlign w:val="subscript"/>
        </w:rPr>
        <w:t>4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</w:t>
      </w:r>
      <w:r>
        <w:rPr>
          <w:rFonts w:hint="eastAsia" w:ascii="宋体" w:hAnsi="宋体"/>
        </w:rPr>
        <w:t>管Ⅳ</w:t>
      </w:r>
      <w:r>
        <w:rPr>
          <w:rFonts w:hint="eastAsia"/>
        </w:rPr>
        <w:t>中KMn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褪色，说明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具有氧化性</w:t>
      </w:r>
    </w:p>
    <w:p>
      <w:pPr>
        <w:adjustRightInd w:val="0"/>
        <w:ind w:left="1155" w:leftChars="400" w:hanging="315" w:hangingChars="150"/>
      </w:pPr>
      <w:r>
        <w:rPr>
          <w:szCs w:val="21"/>
        </w:rPr>
        <w:t>D．</w:t>
      </w:r>
      <w:r>
        <w:rPr>
          <w:rFonts w:hint="eastAsia"/>
        </w:rPr>
        <w:t>试管V中的NaOH溶液可用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溶液代替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Ⅱ</w:t>
      </w:r>
      <w:r>
        <w:rPr>
          <w:rFonts w:hint="eastAsia"/>
        </w:rPr>
        <w:t>，在该试管口套上气球，将无色溶液加热恢复至红色，冷却后，发现溶液颜色再次变浅。解释“无色→红色→颜色变浅”变化的原因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szCs w:val="21"/>
          <w:lang w:val="pl-PL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某红色固体粉末可能是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、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或二者混合物，为探究其组成，称取</w:t>
      </w:r>
      <w:r>
        <w:rPr>
          <w:i/>
          <w:szCs w:val="21"/>
          <w:lang w:val="pl-PL"/>
        </w:rPr>
        <w:t>m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该固体粉末样品，用足量的稀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充分反应后，称得固体质量为</w:t>
      </w:r>
      <w:r>
        <w:rPr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。</w:t>
      </w:r>
    </w:p>
    <w:p>
      <w:pPr>
        <w:ind w:left="420" w:leftChars="200"/>
      </w:pPr>
      <w:r>
        <w:rPr>
          <w:szCs w:val="21"/>
          <w:lang w:val="pl-PL"/>
        </w:rPr>
        <w:t>已知：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＋2H</w:t>
      </w:r>
      <w:r>
        <w:rPr>
          <w:szCs w:val="21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Cu＋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含</w:t>
      </w:r>
      <w:r>
        <w:rPr>
          <w:rFonts w:eastAsia="楷体"/>
          <w:i/>
          <w:szCs w:val="21"/>
          <w:lang w:val="pl-PL"/>
        </w:rPr>
        <w:t>m</w:t>
      </w:r>
      <w:r>
        <w:rPr>
          <w:rFonts w:ascii="楷体" w:hAnsi="楷体" w:eastAsia="楷体"/>
          <w:szCs w:val="21"/>
          <w:lang w:val="pl-PL"/>
        </w:rPr>
        <w:t>的最简式表示，下同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，则红色固体粉末为纯净物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szCs w:val="21"/>
          <w:lang w:val="pl-PL"/>
        </w:rPr>
        <w:fldChar w:fldCharType="begin"/>
      </w:r>
      <w:r>
        <w:rPr>
          <w:rFonts w:hint="eastAsia"/>
          <w:szCs w:val="21"/>
          <w:lang w:val="pl-PL"/>
        </w:rPr>
        <w:instrText xml:space="preserve">eq \f(1,9)</w:instrText>
      </w:r>
      <w:r>
        <w:rPr>
          <w:szCs w:val="21"/>
          <w:lang w:val="pl-PL"/>
        </w:rPr>
        <w:fldChar w:fldCharType="end"/>
      </w:r>
      <w:r>
        <w:rPr>
          <w:i/>
          <w:szCs w:val="21"/>
          <w:lang w:val="pl-PL"/>
        </w:rPr>
        <w:t>m</w:t>
      </w:r>
      <w:r>
        <w:rPr>
          <w:szCs w:val="21"/>
          <w:lang w:val="pl-PL"/>
        </w:rPr>
        <w:t>，则红色固体粉末中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的物质的量为</w:t>
      </w:r>
      <w:r>
        <w:rPr>
          <w:rFonts w:hint="eastAsia"/>
        </w:rPr>
        <w:t>________</w:t>
      </w:r>
      <w:r>
        <w:rPr>
          <w:szCs w:val="21"/>
          <w:lang w:val="pl-PL"/>
        </w:rPr>
        <w:t>mol</w:t>
      </w:r>
      <w:r>
        <w:rPr>
          <w:rFonts w:hint="eastAsia"/>
        </w:rPr>
        <w:t>。</w:t>
      </w:r>
    </w:p>
    <w:p>
      <w:pPr>
        <w:adjustRightInd w:val="0"/>
        <w:ind w:left="420" w:hanging="420" w:hangingChars="200"/>
        <w:rPr>
          <w:lang w:val="en-GB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433445</wp:posOffset>
            </wp:positionH>
            <wp:positionV relativeFrom="paragraph">
              <wp:posOffset>635</wp:posOffset>
            </wp:positionV>
            <wp:extent cx="1793875" cy="1676400"/>
            <wp:effectExtent l="0" t="0" r="4445" b="0"/>
            <wp:wrapSquare wrapText="bothSides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</w:p>
    <w:p>
      <w:pPr>
        <w:ind w:left="420" w:leftChars="200"/>
      </w:pPr>
      <w:r>
        <w:rPr>
          <w:rFonts w:hint="eastAsia" w:ascii="宋体" w:hAnsi="宋体"/>
        </w:rPr>
        <w:t>(</w:t>
      </w:r>
      <w:r>
        <w:t>一</w:t>
      </w:r>
      <w:r>
        <w:rPr>
          <w:rFonts w:hint="eastAsia" w:ascii="宋体" w:hAnsi="宋体"/>
        </w:rPr>
        <w:t>)</w:t>
      </w:r>
      <w:r>
        <w:t>合成氨工艺</w:t>
      </w:r>
      <w:r>
        <w:rPr>
          <w:rFonts w:hint="eastAsia" w:ascii="宋体" w:hAnsi="宋体"/>
        </w:rPr>
        <w:t>(</w:t>
      </w:r>
      <w:r>
        <w:rPr>
          <w:rFonts w:eastAsia="楷体"/>
        </w:rPr>
        <w:t>流程如图1所示</w:t>
      </w:r>
      <w:r>
        <w:rPr>
          <w:rFonts w:hint="eastAsia" w:ascii="宋体" w:hAnsi="宋体"/>
        </w:rPr>
        <w:t>)</w:t>
      </w:r>
      <w:r>
        <w:t>是人工固氮最重要的途径。2018年是合成氨工业先驱哈伯</w:t>
      </w:r>
      <w:r>
        <w:rPr>
          <w:rFonts w:ascii="宋体" w:hAnsi="宋体"/>
        </w:rPr>
        <w:t>(</w:t>
      </w:r>
      <w:r>
        <w:rPr>
          <w:rFonts w:hint="eastAsia"/>
        </w:rPr>
        <w:t>F</w:t>
      </w:r>
      <w:r>
        <w:rPr>
          <w:rFonts w:hint="eastAsia" w:ascii="宋体" w:hAnsi="宋体"/>
        </w:rPr>
        <w:t>·</w:t>
      </w:r>
      <w:r>
        <w:t>Haber</w:t>
      </w:r>
      <w:r>
        <w:rPr>
          <w:rFonts w:ascii="宋体" w:hAnsi="宋体"/>
        </w:rPr>
        <w:t>)</w:t>
      </w:r>
      <w:r>
        <w:t>获得诺贝尔奖100周年。N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生成NH</w:t>
      </w:r>
      <w:r>
        <w:rPr>
          <w:vertAlign w:val="subscript"/>
        </w:rPr>
        <w:t>3</w:t>
      </w:r>
      <w:r>
        <w:t>的反应为：</w:t>
      </w:r>
    </w:p>
    <w:p>
      <w:pPr>
        <w:snapToGrid w:val="0"/>
        <w:ind w:left="420" w:leftChars="200"/>
        <w:rPr>
          <w:szCs w:val="21"/>
        </w:rPr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</w:instrText>
      </w:r>
      <w:r>
        <w:instrText xml:space="preserve">1</w:instrText>
      </w:r>
      <w:r>
        <w:rPr>
          <w:rFonts w:hint="eastAsia"/>
        </w:rPr>
        <w:instrText xml:space="preserve">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3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</w:p>
    <w:p>
      <w:pPr>
        <w:ind w:left="420" w:leftChars="200"/>
        <w:jc w:val="right"/>
        <w:rPr>
          <w:lang w:val="pt-BR"/>
        </w:rPr>
      </w:pP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298 K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bCs/>
          <w:szCs w:val="21"/>
          <w:lang w:val="pl-PL"/>
        </w:rPr>
        <w:t>＝－46.2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</w:p>
    <w:p>
      <w:pPr>
        <w:ind w:left="420" w:leftChars="200"/>
        <w:rPr>
          <w:szCs w:val="21"/>
        </w:rPr>
      </w:pPr>
      <w:r>
        <w:t>在Fe催化剂作用下的反应历程为</w:t>
      </w:r>
      <w:r>
        <w:rPr>
          <w:rFonts w:ascii="宋体" w:hAnsi="宋体"/>
          <w:szCs w:val="21"/>
          <w:lang w:val="pl-PL"/>
        </w:rPr>
        <w:t>(</w:t>
      </w:r>
      <w:r>
        <w:t>*</w:t>
      </w:r>
      <w:r>
        <w:rPr>
          <w:rFonts w:ascii="楷体" w:hAnsi="楷体" w:eastAsia="楷体"/>
        </w:rPr>
        <w:t>表示吸附态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：</w:t>
      </w:r>
    </w:p>
    <w:p>
      <w:pPr>
        <w:ind w:left="420" w:leftChars="200" w:firstLine="420" w:firstLineChars="200"/>
      </w:pPr>
      <w:r>
        <w:t>化学吸附：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 w:hAnsi="宋体"/>
        </w:rPr>
        <w:t>→</w:t>
      </w:r>
      <w:r>
        <w:t>2N*；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2H*；</w:t>
      </w:r>
    </w:p>
    <w:p>
      <w:pPr>
        <w:ind w:left="420" w:leftChars="200" w:firstLine="420" w:firstLineChars="200"/>
        <w:rPr>
          <w:szCs w:val="24"/>
        </w:rPr>
      </w:pPr>
      <w:r>
        <w:t>表面反应：N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*；NH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；NH</w:t>
      </w:r>
      <w:r>
        <w:rPr>
          <w:vertAlign w:val="subscript"/>
        </w:rPr>
        <w:t>2</w:t>
      </w:r>
      <w:r>
        <w:t>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ind w:left="420" w:leftChars="200" w:firstLine="840" w:firstLineChars="400"/>
        <w:rPr>
          <w:rFonts w:ascii="宋体"/>
          <w:szCs w:val="21"/>
          <w:lang w:val="pl-PL"/>
        </w:rPr>
      </w:pPr>
      <w:r>
        <w:t>脱附：NH</w:t>
      </w:r>
      <w:r>
        <w:rPr>
          <w:vertAlign w:val="subscript"/>
        </w:rPr>
        <w:t>3</w:t>
      </w:r>
      <w:r>
        <w:t>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</w:p>
    <w:p>
      <w:pPr>
        <w:ind w:firstLine="420" w:firstLineChars="200"/>
        <w:rPr>
          <w:szCs w:val="21"/>
        </w:rPr>
      </w:pPr>
      <w:r>
        <w:t>其中，N</w:t>
      </w:r>
      <w:r>
        <w:rPr>
          <w:vertAlign w:val="subscript"/>
        </w:rPr>
        <w:t>2</w:t>
      </w:r>
      <w:r>
        <w:t>的吸附分解反应活化能高、速率慢，决定了合成氨的整体反应速率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利于提高合成氨平衡产率的条件有</w:t>
      </w:r>
      <w:r>
        <w:rPr>
          <w:rFonts w:hint="eastAsia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t>低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B．</w:t>
      </w:r>
      <w:r>
        <w:t>高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C．</w:t>
      </w:r>
      <w:r>
        <w:t>低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D．</w:t>
      </w:r>
      <w:r>
        <w:t>高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t>催化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0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w:rPr>
                <w:rFonts w:ascii="Cambria Math" w:hAnsi="Cambria Math"/>
                <w:szCs w:val="21"/>
              </w:rPr>
              <m:t>·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1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，其中</w:t>
      </w:r>
      <w:r>
        <w:rPr>
          <w:rFonts w:hint="eastAsia"/>
          <w:i/>
          <w:szCs w:val="21"/>
        </w:rPr>
        <w:t>p</w:t>
      </w:r>
      <w:r>
        <w:rPr>
          <w:szCs w:val="21"/>
          <w:vertAlign w:val="superscript"/>
        </w:rPr>
        <w:t>Θ</w:t>
      </w:r>
      <w:r>
        <w:rPr>
          <w:szCs w:val="21"/>
        </w:rPr>
        <w:t>为标准压强</w:t>
      </w:r>
      <w:r>
        <w:rPr>
          <w:rFonts w:ascii="宋体" w:hAnsi="宋体"/>
          <w:szCs w:val="21"/>
        </w:rPr>
        <w:t>(</w:t>
      </w:r>
      <w:r>
        <w:rPr>
          <w:szCs w:val="21"/>
        </w:rPr>
        <w:t>1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</w:t>
      </w:r>
      <w:r>
        <w:rPr>
          <w:rFonts w:ascii="宋体" w:hAnsi="宋体"/>
          <w:szCs w:val="21"/>
        </w:rPr>
        <w:t>)</w:t>
      </w:r>
      <w:r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各组分的平衡分压，如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＝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i/>
          <w:szCs w:val="21"/>
        </w:rPr>
        <w:t>p</w:t>
      </w:r>
      <w:r>
        <w:rPr>
          <w:szCs w:val="21"/>
        </w:rPr>
        <w:t>，</w:t>
      </w:r>
      <w:r>
        <w:rPr>
          <w:i/>
          <w:szCs w:val="21"/>
        </w:rPr>
        <w:t>p</w:t>
      </w:r>
      <w:r>
        <w:rPr>
          <w:szCs w:val="21"/>
        </w:rPr>
        <w:t>为平衡总压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平衡系统中NH</w:t>
      </w:r>
      <w:r>
        <w:rPr>
          <w:szCs w:val="21"/>
          <w:vertAlign w:val="subscript"/>
        </w:rPr>
        <w:t>3</w:t>
      </w:r>
      <w:r>
        <w:rPr>
          <w:szCs w:val="21"/>
        </w:rPr>
        <w:t>的物质的量分数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N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起始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3，反应在恒定温度和标准压强下进行，NH</w:t>
      </w:r>
      <w:r>
        <w:rPr>
          <w:szCs w:val="21"/>
          <w:vertAlign w:val="subscript"/>
        </w:rPr>
        <w:t>3</w:t>
      </w:r>
      <w:r>
        <w:rPr>
          <w:szCs w:val="21"/>
        </w:rPr>
        <w:t>的平衡产率为</w:t>
      </w:r>
      <w:r>
        <w:rPr>
          <w:i/>
          <w:szCs w:val="21"/>
        </w:rPr>
        <w:t>ω</w:t>
      </w:r>
      <w:r>
        <w:rPr>
          <w:szCs w:val="21"/>
        </w:rPr>
        <w:t>，则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含</w:t>
      </w:r>
      <w:r>
        <w:rPr>
          <w:i/>
          <w:szCs w:val="21"/>
        </w:rPr>
        <w:t>ω</w:t>
      </w:r>
      <w:r>
        <w:rPr>
          <w:rFonts w:ascii="楷体" w:hAnsi="楷体" w:eastAsia="楷体"/>
          <w:szCs w:val="21"/>
        </w:rPr>
        <w:t>的最简式表示</w:t>
      </w:r>
      <w:r>
        <w:rPr>
          <w:rFonts w:ascii="宋体" w:hAnsi="宋体"/>
          <w:szCs w:val="21"/>
        </w:rPr>
        <w:t>)</w:t>
      </w:r>
      <w:r>
        <w:rPr>
          <w:rFonts w:hint="eastAsia"/>
        </w:rPr>
        <w:t>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下图中可以示意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随温度</w:t>
      </w:r>
      <w:r>
        <w:rPr>
          <w:i/>
          <w:szCs w:val="21"/>
        </w:rPr>
        <w:t>T</w:t>
      </w:r>
      <w:r>
        <w:rPr>
          <w:szCs w:val="21"/>
        </w:rPr>
        <w:t>变化趋势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right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38" name="组合 1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1884" y="7983"/>
                          <a:chExt cx="1800" cy="1994"/>
                        </a:xfrm>
                      </wpg:grpSpPr>
                      <wpg:grpSp>
                        <wpg:cNvPr id="1339" name="Group 1123"/>
                        <wpg:cNvGrpSpPr/>
                        <wpg:grpSpPr>
                          <a:xfrm>
                            <a:off x="1884" y="7983"/>
                            <a:ext cx="1800" cy="1769"/>
                            <a:chOff x="1884" y="7983"/>
                            <a:chExt cx="1800" cy="1769"/>
                          </a:xfrm>
                        </wpg:grpSpPr>
                        <wpg:grpSp>
                          <wpg:cNvPr id="1340" name="Group 1124"/>
                          <wpg:cNvGrpSpPr/>
                          <wpg:grpSpPr>
                            <a:xfrm>
                              <a:off x="188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41" name="Rectangle 1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42" name="Group 112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43" name="AutoShape 1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4" name="AutoShape 1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5" name="AutoShape 1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6" name="AutoShape 1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7" name="AutoShape 1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48" name="Text Box 1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49" name="Text Box 1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50" name="Text Box 1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51" name="Group 113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52" name="AutoShape 1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3" name="AutoShape 1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4" name="AutoShape 1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55" name="Text Box 11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56" name="Freeform 1140"/>
                          <wps:cNvSpPr/>
                          <wps:spPr bwMode="auto">
                            <a:xfrm>
                              <a:off x="2324" y="8181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360"/>
                                <a:gd name="T1" fmla="*/ 0 h 850"/>
                                <a:gd name="T2" fmla="*/ 386 w 1360"/>
                                <a:gd name="T3" fmla="*/ 452 h 850"/>
                                <a:gd name="T4" fmla="*/ 926 w 1360"/>
                                <a:gd name="T5" fmla="*/ 736 h 850"/>
                                <a:gd name="T6" fmla="*/ 1360 w 1360"/>
                                <a:gd name="T7" fmla="*/ 85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60" h="850">
                                  <a:moveTo>
                                    <a:pt x="0" y="0"/>
                                  </a:moveTo>
                                  <a:cubicBezTo>
                                    <a:pt x="116" y="164"/>
                                    <a:pt x="232" y="329"/>
                                    <a:pt x="386" y="452"/>
                                  </a:cubicBezTo>
                                  <a:cubicBezTo>
                                    <a:pt x="540" y="575"/>
                                    <a:pt x="764" y="670"/>
                                    <a:pt x="926" y="736"/>
                                  </a:cubicBezTo>
                                  <a:cubicBezTo>
                                    <a:pt x="1088" y="802"/>
                                    <a:pt x="1224" y="826"/>
                                    <a:pt x="1360" y="85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57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9592"/>
                            <a:ext cx="121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188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">
                <o:lock v:ext="edit" aspectratio="f"/>
                <v:group id="Group 1123" o:spid="_x0000_s1026" o:spt="203" style="position:absolute;left:1884;top:7983;height:1769;width:1800;" coordorigin="1884,7983" coordsize="1800,1769" o:gfxdata="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CJ4U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24" o:spid="_x0000_s1026" o:spt="203" style="position:absolute;left:1884;top:7983;height:1769;width:1800;" coordorigin="1884,7983" coordsize="1800,1769" o:gfxdata="UEsDBAoAAAAAAIdO4kAAAAAAAAAAAAAAAAAEAAAAZHJzL1BLAwQUAAAACACHTuJA+bU7rc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PMX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m1O63BAAAA3Q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1125" o:spid="_x0000_s1026" o:spt="1" style="position:absolute;left:2267;top:8067;height:1133;width:1417;mso-wrap-style:none;" filled="f" stroked="t" coordsize="21600,21600" o:gfxdata="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n3A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26" o:spid="_x0000_s1026" o:spt="203" style="position:absolute;left:2267;top:8067;height:1133;width:57;" coordorigin="5102,8067" coordsize="567,1133" o:gfxdata="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isAQ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27" o:spid="_x0000_s1026" o:spt="32" type="#_x0000_t32" style="position:absolute;left:5102;top:8067;height:1;width:567;" filled="f" stroked="t" coordsize="21600,21600" o:gfxdata="UEsDBAoAAAAAAIdO4kAAAAAAAAAAAAAAAAAEAAAAZHJzL1BLAwQUAAAACACHTuJA3XVcP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4++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XVc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8" o:spid="_x0000_s1026" o:spt="32" type="#_x0000_t32" style="position:absolute;left:5102;top:8351;height:1;width:567;" filled="f" stroked="t" coordsize="21600,21600" o:gfxdata="UEsDBAoAAAAAAIdO4kAAAAAAAAAAAAAAAAAEAAAAZHJzL1BLAwQUAAAACACHTuJAUpzES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Nx/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pzES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9" o:spid="_x0000_s1026" o:spt="32" type="#_x0000_t32" style="position:absolute;left:5102;top:8634;height:1;width:567;" filled="f" stroked="t" coordsize="21600,21600" o:gfxdata="UEsDBAoAAAAAAIdO4kAAAAAAAAAAAAAAAAAEAAAAZHJzL1BLAwQUAAAACACHTuJAPdBh0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e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dBh0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0" o:spid="_x0000_s1026" o:spt="32" type="#_x0000_t32" style="position:absolute;left:5102;top:8918;height:1;width:567;" filled="f" stroked="t" coordsize="21600,21600" o:gfxdata="UEsDBAoAAAAAAIdO4kAAAAAAAAAAAAAAAAAEAAAAZHJzL1BLAwQUAAAACACHTuJAzQL/p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Te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L/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1" o:spid="_x0000_s1026" o:spt="32" type="#_x0000_t32" style="position:absolute;left:5102;top:9199;height:1;width:567;" filled="f" stroked="t" coordsize="21600,21600" o:gfxdata="UEsDBAoAAAAAAIdO4kAAAAAAAAAAAAAAAAAEAAAAZHJzL1BLAwQUAAAACACHTuJAok5aP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y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Tlo8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2" o:spid="_x0000_s1026" o:spt="202" type="#_x0000_t202" style="position:absolute;left:1884;top:8354;height:405;width:216;mso-wrap-style:none;" filled="f" stroked="f" coordsize="21600,21600" o:gfxdata="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n95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33" o:spid="_x0000_s1026" o:spt="202" type="#_x0000_t202" style="position:absolute;left:2354;top:9202;height:207;width:1236;" filled="f" stroked="f" coordsize="21600,21600" o:gfxdata="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Zrr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34" o:spid="_x0000_s1026" o:spt="202" type="#_x0000_t202" style="position:absolute;left:2051;top:7983;height:1464;width:181;mso-wrap-style:none;" filled="f" stroked="f" coordsize="21600,21600" o:gfxdata="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bD5g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35" o:spid="_x0000_s1026" o:spt="203" style="position:absolute;left:2494;top:9145;height:57;width:965;" coordorigin="2494,9199" coordsize="965,482" o:gfxdata="UEsDBAoAAAAAAIdO4kAAAAAAAAAAAAAAAAAEAAAAZHJzL1BLAwQUAAAACACHTuJAEyAI67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4fjhQ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IAjr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1136" o:spid="_x0000_s1026" o:spt="32" type="#_x0000_t32" style="position:absolute;left:2976;top:9201;height:480;width:1;" filled="f" stroked="t" coordsize="21600,21600" o:gfxdata="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4G95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7" o:spid="_x0000_s1026" o:spt="32" type="#_x0000_t32" style="position:absolute;left:2494;top:9201;height:480;width:1;" filled="f" stroked="t" coordsize="21600,21600" o:gfxdata="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KzK4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8" o:spid="_x0000_s1026" o:spt="32" type="#_x0000_t32" style="position:absolute;left:3458;top:9199;height:480;width:1;" filled="f" stroked="t" coordsize="21600,21600" o:gfxdata="UEsDBAoAAAAAAIdO4kAAAAAAAAAAAAAAAAAEAAAAZHJzL1BLAwQUAAAACACHTuJA10VSlr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+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0VSl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9" o:spid="_x0000_s1026" o:spt="202" type="#_x0000_t202" style="position:absolute;left:2788;top:9343;height:409;width:316;mso-wrap-style:none;" filled="f" stroked="f" coordsize="21600,21600" o:gfxdata="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Rud+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40" o:spid="_x0000_s1026" o:spt="100" style="position:absolute;left:2324;top:8181;height:850;width:1304;mso-wrap-style:none;" filled="f" stroked="t" coordsize="1360,850" o:gfxdata="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bA9vQAA&#10;AN0AAAAPAAAAAAAAAAEAIAAAACIAAABkcnMvZG93bnJldi54bWxQSwECFAAUAAAACACHTuJAMy8F&#10;njsAAAA5AAAAEAAAAAAAAAABACAAAAAMAQAAZHJzL3NoYXBleG1sLnhtbFBLBQYAAAAABgAGAFsB&#10;AAC2AwAAAAA=&#10;" path="m0,0c116,164,232,329,386,452c540,575,764,670,926,736c1088,802,1224,826,1360,850e">
                    <v:path o:connectlocs="0,0;370,452;887,736;1304,85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41" o:spid="_x0000_s1026" o:spt="202" type="#_x0000_t202" style="position:absolute;left:2820;top:9592;height:385;width:121;mso-wrap-style:none;" filled="f" stroked="f" coordsize="21600,21600" o:gfxdata="UEsDBAoAAAAAAIdO4kAAAAAAAAAAAAAAAAAEAAAAZHJzL1BLAwQUAAAACACHTuJA7oWmF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nzl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Fph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58" name="组合 1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3696" y="7983"/>
                          <a:chExt cx="1800" cy="1994"/>
                        </a:xfrm>
                      </wpg:grpSpPr>
                      <wpg:grpSp>
                        <wpg:cNvPr id="1359" name="Group 1143"/>
                        <wpg:cNvGrpSpPr/>
                        <wpg:grpSpPr>
                          <a:xfrm>
                            <a:off x="3696" y="7983"/>
                            <a:ext cx="1800" cy="1769"/>
                            <a:chOff x="3696" y="7983"/>
                            <a:chExt cx="1800" cy="1769"/>
                          </a:xfrm>
                        </wpg:grpSpPr>
                        <wpg:grpSp>
                          <wpg:cNvPr id="1360" name="Group 1144"/>
                          <wpg:cNvGrpSpPr/>
                          <wpg:grpSpPr>
                            <a:xfrm>
                              <a:off x="3696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61" name="Rectangle 1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62" name="Group 114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63" name="AutoShape 1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4" name="AutoShape 1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5" name="AutoShape 1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6" name="AutoShape 1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7" name="AutoShape 1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68" name="Text Box 11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69" name="Text Box 11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70" name="Text Box 11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71" name="Group 115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72" name="AutoShape 11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3" name="AutoShape 11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4" name="AutoShape 1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75" name="Text Box 11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76" name="Freeform 1160"/>
                          <wps:cNvSpPr/>
                          <wps:spPr bwMode="auto">
                            <a:xfrm>
                              <a:off x="4138" y="8238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266"/>
                                <a:gd name="T1" fmla="*/ 850 h 850"/>
                                <a:gd name="T2" fmla="*/ 296 w 1266"/>
                                <a:gd name="T3" fmla="*/ 445 h 850"/>
                                <a:gd name="T4" fmla="*/ 726 w 1266"/>
                                <a:gd name="T5" fmla="*/ 189 h 850"/>
                                <a:gd name="T6" fmla="*/ 1266 w 1266"/>
                                <a:gd name="T7" fmla="*/ 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66" h="850">
                                  <a:moveTo>
                                    <a:pt x="0" y="850"/>
                                  </a:moveTo>
                                  <a:cubicBezTo>
                                    <a:pt x="49" y="783"/>
                                    <a:pt x="175" y="555"/>
                                    <a:pt x="296" y="445"/>
                                  </a:cubicBezTo>
                                  <a:cubicBezTo>
                                    <a:pt x="417" y="335"/>
                                    <a:pt x="564" y="263"/>
                                    <a:pt x="726" y="189"/>
                                  </a:cubicBezTo>
                                  <a:cubicBezTo>
                                    <a:pt x="888" y="115"/>
                                    <a:pt x="1073" y="62"/>
                                    <a:pt x="1266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77" name="Text Box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4632" y="9592"/>
                            <a:ext cx="114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3696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">
                <o:lock v:ext="edit" aspectratio="f"/>
                <v:group id="Group 1143" o:spid="_x0000_s1026" o:spt="203" style="position:absolute;left:3696;top:7983;height:1769;width:1800;" coordorigin="3696,7983" coordsize="1800,1769" o:gfxdata="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1WBO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44" o:spid="_x0000_s1026" o:spt="203" style="position:absolute;left:3696;top:7983;height:1769;width:1800;" coordorigin="1884,7983" coordsize="1800,1769" o:gfxdata="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yAGfN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45" o:spid="_x0000_s1026" o:spt="1" style="position:absolute;left:2267;top:8067;height:1133;width:1417;mso-wrap-style:none;" filled="f" stroked="t" coordsize="21600,21600" o:gfxdata="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PyrY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46" o:spid="_x0000_s1026" o:spt="203" style="position:absolute;left:2267;top:8067;height:1133;width:57;" coordorigin="5102,8067" coordsize="567,1133" o:gfxdata="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2eXCG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47" o:spid="_x0000_s1026" o:spt="32" type="#_x0000_t32" style="position:absolute;left:5102;top:8067;height:1;width:567;" filled="f" stroked="t" coordsize="21600,21600" o:gfxdata="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wAB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8" o:spid="_x0000_s1026" o:spt="32" type="#_x0000_t32" style="position:absolute;left:5102;top:8351;height:1;width:567;" filled="f" stroked="t" coordsize="21600,21600" o:gfxdata="UEsDBAoAAAAAAIdO4kAAAAAAAAAAAAAAAAAEAAAAZHJzL1BLAwQUAAAACACHTuJAGSmYK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+cjO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SmYK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9" o:spid="_x0000_s1026" o:spt="32" type="#_x0000_t32" style="position:absolute;left:5102;top:8634;height:1;width:567;" filled="f" stroked="t" coordsize="21600,21600" o:gfxdata="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T2w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0" o:spid="_x0000_s1026" o:spt="32" type="#_x0000_t32" style="position:absolute;left:5102;top:8918;height:1;width:567;" filled="f" stroked="t" coordsize="21600,21600" o:gfxdata="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t6P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1" o:spid="_x0000_s1026" o:spt="32" type="#_x0000_t32" style="position:absolute;left:5102;top:9199;height:1;width:567;" filled="f" stroked="t" coordsize="21600,21600" o:gfxdata="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7Bl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2" o:spid="_x0000_s1026" o:spt="202" type="#_x0000_t202" style="position:absolute;left:1884;top:8354;height:405;width:216;mso-wrap-style:none;" filled="f" stroked="f" coordsize="21600,21600" o:gfxdata="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UyMZ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53" o:spid="_x0000_s1026" o:spt="202" type="#_x0000_t202" style="position:absolute;left:2354;top:9202;height:207;width:1236;" filled="f" stroked="f" coordsize="21600,21600" o:gfxdata="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OMaL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54" o:spid="_x0000_s1026" o:spt="202" type="#_x0000_t202" style="position:absolute;left:2051;top:7983;height:1464;width:181;mso-wrap-style:none;" filled="f" stroked="f" coordsize="21600,21600" o:gfxdata="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ZYg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55" o:spid="_x0000_s1026" o:spt="203" style="position:absolute;left:2494;top:9145;height:57;width:965;" coordorigin="2494,9199" coordsize="965,482" o:gfxdata="UEsDBAoAAAAAAIdO4kAAAAAAAAAAAAAAAAAEAAAAZHJzL1BLAwQUAAAACACHTuJAWJVUi7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5kp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JVU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56" o:spid="_x0000_s1026" o:spt="32" type="#_x0000_t32" style="position:absolute;left:2976;top:9201;height:480;width:1;" filled="f" stroked="t" coordsize="21600,21600" o:gfxdata="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VMx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7" o:spid="_x0000_s1026" o:spt="32" type="#_x0000_t32" style="position:absolute;left:2494;top:9201;height:480;width:1;" filled="f" stroked="t" coordsize="21600,21600" o:gfxdata="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mWg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8" o:spid="_x0000_s1026" o:spt="32" type="#_x0000_t32" style="position:absolute;left:3458;top:9199;height:480;width:1;" filled="f" stroked="t" coordsize="21600,21600" o:gfxdata="UEsDBAoAAAAAAIdO4kAAAAAAAAAAAAAAAAAEAAAAZHJzL1BLAwQUAAAACACHTuJAnPAO9r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4sX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8A72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9" o:spid="_x0000_s1026" o:spt="202" type="#_x0000_t202" style="position:absolute;left:2788;top:9343;height:409;width:316;mso-wrap-style:none;" filled="f" stroked="f" coordsize="21600,21600" o:gfxdata="UEsDBAoAAAAAAIdO4kAAAAAAAAAAAAAAAAAEAAAAZHJzL1BLAwQUAAAACACHTuJAOq7Bm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+Q9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quwZ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60" o:spid="_x0000_s1026" o:spt="100" style="position:absolute;left:4138;top:8238;height:850;width:1304;mso-wrap-style:none;" filled="f" stroked="t" coordsize="1266,850" o:gfxdata="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0k6lLsAAADd&#10;AAAADwAAAAAAAAABACAAAAAiAAAAZHJzL2Rvd25yZXYueG1sUEsBAhQAFAAAAAgAh07iQDMvBZ47&#10;AAAAOQAAABAAAAAAAAAAAQAgAAAACgEAAGRycy9zaGFwZXhtbC54bWxQSwUGAAAAAAYABgBbAQAA&#10;tAMAAAAA&#10;" path="m0,850c49,783,175,555,296,445c417,335,564,263,726,189c888,115,1073,62,1266,0e">
                    <v:path o:connectlocs="0,850;304,445;747,189;1304,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61" o:spid="_x0000_s1026" o:spt="202" type="#_x0000_t202" style="position:absolute;left:4632;top:9592;height:385;width:114;mso-wrap-style:none;" filled="f" stroked="f" coordsize="21600,21600" o:gfxdata="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w+n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78" name="组合 13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5510" y="7983"/>
                          <a:chExt cx="1800" cy="1994"/>
                        </a:xfrm>
                      </wpg:grpSpPr>
                      <wpg:grpSp>
                        <wpg:cNvPr id="1379" name="Group 1163"/>
                        <wpg:cNvGrpSpPr/>
                        <wpg:grpSpPr>
                          <a:xfrm>
                            <a:off x="5510" y="7983"/>
                            <a:ext cx="1800" cy="1769"/>
                            <a:chOff x="5510" y="7983"/>
                            <a:chExt cx="1800" cy="1769"/>
                          </a:xfrm>
                        </wpg:grpSpPr>
                        <wpg:grpSp>
                          <wpg:cNvPr id="1380" name="Group 1164"/>
                          <wpg:cNvGrpSpPr/>
                          <wpg:grpSpPr>
                            <a:xfrm>
                              <a:off x="5510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81" name="Rectangle 11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82" name="Group 116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83" name="AutoShape 1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4" name="AutoShape 1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5" name="AutoShape 1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6" name="AutoShape 1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7" name="AutoShape 1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88" name="Text Box 11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89" name="Text Box 11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90" name="Text Box 11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91" name="Group 117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92" name="AutoShape 1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3" name="AutoShape 11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4" name="AutoShape 1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95" name="Text Box 1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96" name="AutoShape 1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2" y="8181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397" name="Text Box 1181"/>
                        <wps:cNvSpPr txBox="1">
                          <a:spLocks noChangeArrowheads="1"/>
                        </wps:cNvSpPr>
                        <wps:spPr bwMode="auto">
                          <a:xfrm>
                            <a:off x="6446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5510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">
                <o:lock v:ext="edit" aspectratio="f"/>
                <v:group id="Group 1163" o:spid="_x0000_s1026" o:spt="203" style="position:absolute;left:5510;top:7983;height:1769;width:1800;" coordorigin="5510,7983" coordsize="1800,1769" o:gfxdata="UEsDBAoAAAAAAIdO4kAAAAAAAAAAAAAAAAAEAAAAZHJzL1BLAwQUAAAACACHTuJApuNYjb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J/MF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bjWI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64" o:spid="_x0000_s1026" o:spt="203" style="position:absolute;left:5510;top:7983;height:1769;width:1800;" coordorigin="1884,7983" coordsize="1800,1769" o:gfxdata="UEsDBAoAAAAAAIdO4kAAAAAAAAAAAAAAAAAEAAAAZHJzL1BLAwQUAAAACACHTuJAAgyBN7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b8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DIE3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65" o:spid="_x0000_s1026" o:spt="1" style="position:absolute;left:2267;top:8067;height:1133;width:1417;mso-wrap-style:none;" filled="f" stroked="t" coordsize="21600,21600" o:gfxdata="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BNm7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66" o:spid="_x0000_s1026" o:spt="203" style="position:absolute;left:2267;top:8067;height:1133;width:57;" coordorigin="5102,8067" coordsize="567,1133" o:gfxdata="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2Sutu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67" o:spid="_x0000_s1026" o:spt="32" type="#_x0000_t32" style="position:absolute;left:5102;top:8067;height:1;width:567;" filled="f" stroked="t" coordsize="21600,21600" o:gfxdata="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zOal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8" o:spid="_x0000_s1026" o:spt="32" type="#_x0000_t32" style="position:absolute;left:5102;top:8351;height:1;width:567;" filled="f" stroked="t" coordsize="21600,21600" o:gfxdata="UEsDBAoAAAAAAIdO4kAAAAAAAAAAAAAAAAAEAAAAZHJzL1BLAwQUAAAACACHTuJAqSV+0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U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JX7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9" o:spid="_x0000_s1026" o:spt="32" type="#_x0000_t32" style="position:absolute;left:5102;top:8634;height:1;width:567;" filled="f" stroked="t" coordsize="21600,21600" o:gfxdata="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adt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0" o:spid="_x0000_s1026" o:spt="32" type="#_x0000_t32" style="position:absolute;left:5102;top:8918;height:1;width:567;" filled="f" stroked="t" coordsize="21600,21600" o:gfxdata="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u0U9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1" o:spid="_x0000_s1026" o:spt="32" type="#_x0000_t32" style="position:absolute;left:5102;top:9199;height:1;width:567;" filled="f" stroked="t" coordsize="21600,21600" o:gfxdata="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9+C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2" o:spid="_x0000_s1026" o:spt="202" type="#_x0000_t202" style="position:absolute;left:1884;top:8354;height:405;width:216;mso-wrap-style:none;" filled="f" stroked="f" coordsize="21600,21600" o:gfxdata="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V/F47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73" o:spid="_x0000_s1026" o:spt="202" type="#_x0000_t202" style="position:absolute;left:2354;top:9202;height:207;width:1236;" filled="f" stroked="f" coordsize="21600,21600" o:gfxdata="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CBx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74" o:spid="_x0000_s1026" o:spt="202" type="#_x0000_t202" style="position:absolute;left:2051;top:7983;height:1464;width:181;mso-wrap-style:none;" filled="f" stroked="f" coordsize="21600,21600" o:gfxdata="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1YT6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75" o:spid="_x0000_s1026" o:spt="203" style="position:absolute;left:2494;top:9145;height:57;width:965;" coordorigin="2494,9199" coordsize="965,482" o:gfxdata="UEsDBAoAAAAAAIdO4kAAAAAAAAAAAAAAAAAEAAAAZHJzL1BLAwQUAAAACACHTuJA6Jmycb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P5kr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Jmyc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76" o:spid="_x0000_s1026" o:spt="32" type="#_x0000_t32" style="position:absolute;left:2976;top:9201;height:480;width:1;" filled="f" stroked="t" coordsize="21600,21600" o:gfxdata="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WdXj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7" o:spid="_x0000_s1026" o:spt="32" type="#_x0000_t32" style="position:absolute;left:2494;top:9201;height:480;width:1;" filled="f" stroked="t" coordsize="21600,21600" o:gfxdata="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xVwe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8" o:spid="_x0000_s1026" o:spt="32" type="#_x0000_t32" style="position:absolute;left:3458;top:9199;height:480;width:1;" filled="f" stroked="t" coordsize="21600,21600" o:gfxdata="UEsDBAoAAAAAAIdO4kAAAAAAAAAAAAAAAAAEAAAAZHJzL1BLAwQUAAAACACHTuJALPzoDL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0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/Og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9" o:spid="_x0000_s1026" o:spt="202" type="#_x0000_t202" style="position:absolute;left:2788;top:9343;height:409;width:316;mso-wrap-style:none;" filled="f" stroked="f" coordsize="21600,21600" o:gfxdata="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InYr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180" o:spid="_x0000_s1026" o:spt="32" type="#_x0000_t32" style="position:absolute;left:5952;top:8181;height:850;width:1304;" filled="f" stroked="t" coordsize="21600,21600" o:gfxdata="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YtPg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181" o:spid="_x0000_s1026" o:spt="202" type="#_x0000_t202" style="position:absolute;left:6446;top:9592;height:385;width:142;" filled="f" stroked="f" coordsize="21600,21600" o:gfxdata="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iV8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98" name="组合 13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7324" y="7983"/>
                          <a:chExt cx="1800" cy="1994"/>
                        </a:xfrm>
                      </wpg:grpSpPr>
                      <wpg:grpSp>
                        <wpg:cNvPr id="1399" name="Group 1183"/>
                        <wpg:cNvGrpSpPr/>
                        <wpg:grpSpPr>
                          <a:xfrm>
                            <a:off x="7324" y="7983"/>
                            <a:ext cx="1800" cy="1769"/>
                            <a:chOff x="7324" y="7983"/>
                            <a:chExt cx="1800" cy="1769"/>
                          </a:xfrm>
                        </wpg:grpSpPr>
                        <wpg:grpSp>
                          <wpg:cNvPr id="1400" name="Group 1184"/>
                          <wpg:cNvGrpSpPr/>
                          <wpg:grpSpPr>
                            <a:xfrm>
                              <a:off x="732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401" name="Rectangle 11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02" name="Group 118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403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4" name="AutoShape 1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5" name="AutoShape 11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6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7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08" name="Text Box 11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9" name="Text Box 11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10" name="Text Box 11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11" name="Group 119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412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3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4" name="AutoShape 1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15" name="Text Box 1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416" name="AutoShape 1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67" y="8238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417" name="Text Box 1201"/>
                        <wps:cNvSpPr txBox="1">
                          <a:spLocks noChangeArrowheads="1"/>
                        </wps:cNvSpPr>
                        <wps:spPr bwMode="auto">
                          <a:xfrm>
                            <a:off x="8260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732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">
                <o:lock v:ext="edit" aspectratio="f"/>
                <v:group id="Group 1183" o:spid="_x0000_s1026" o:spt="203" style="position:absolute;left:7324;top:7983;height:1769;width:1800;" coordorigin="7324,7983" coordsize="1800,1769" o:gfxdata="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u++d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184" o:spid="_x0000_s1026" o:spt="203" style="position:absolute;left:7324;top:7983;height:1769;width:1800;" coordorigin="1884,7983" coordsize="1800,1769" o:gfxdata="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3VPCM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1185" o:spid="_x0000_s1026" o:spt="1" style="position:absolute;left:2267;top:8067;height:1133;width:1417;mso-wrap-style:none;" filled="f" stroked="t" coordsize="21600,21600" o:gfxdata="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YmDpL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86" o:spid="_x0000_s1026" o:spt="203" style="position:absolute;left:2267;top:8067;height:1133;width:57;" coordorigin="5102,8067" coordsize="567,1133" o:gfxdata="UEsDBAoAAAAAAIdO4kAAAAAAAAAAAAAAAAAEAAAAZHJzL1BLAwQUAAAACACHTuJAMOt05L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d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Ot05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87" o:spid="_x0000_s1026" o:spt="32" type="#_x0000_t32" style="position:absolute;left:5102;top:8067;height:1;width:567;" filled="f" stroked="t" coordsize="21600,21600" o:gfxdata="UEsDBAoAAAAAAIdO4kAAAAAAAAAAAAAAAAAEAAAAZHJzL1BLAwQUAAAACACHTuJAi7Uomr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EjeH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7Uom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8" o:spid="_x0000_s1026" o:spt="32" type="#_x0000_t32" style="position:absolute;left:5102;top:8351;height:1;width:567;" filled="f" stroked="t" coordsize="21600,21600" o:gfxdata="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XLD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9" o:spid="_x0000_s1026" o:spt="32" type="#_x0000_t32" style="position:absolute;left:5102;top:8634;height:1;width:567;" filled="f" stroked="t" coordsize="21600,21600" o:gfxdata="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QFXW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0" o:spid="_x0000_s1026" o:spt="32" type="#_x0000_t32" style="position:absolute;left:5102;top:8918;height:1;width:567;" filled="f" stroked="t" coordsize="21600,21600" o:gfxdata="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Ciw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1" o:spid="_x0000_s1026" o:spt="32" type="#_x0000_t32" style="position:absolute;left:5102;top:9199;height:1;width:567;" filled="f" stroked="t" coordsize="21600,21600" o:gfxdata="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I4um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2" o:spid="_x0000_s1026" o:spt="202" type="#_x0000_t202" style="position:absolute;left:1884;top:8354;height:405;width:216;mso-wrap-style:none;" filled="f" stroked="f" coordsize="21600,21600" o:gfxdata="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Jgvc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93" o:spid="_x0000_s1026" o:spt="202" type="#_x0000_t202" style="position:absolute;left:2354;top:9202;height:207;width:1236;" filled="f" stroked="f" coordsize="21600,21600" o:gfxdata="UEsDBAoAAAAAAIdO4kAAAAAAAAAAAAAAAAAEAAAAZHJzL1BLAwQUAAAACACHTuJA8k3uTrwAAADd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a/qSk8vkknyM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N7k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94" o:spid="_x0000_s1026" o:spt="202" type="#_x0000_t202" style="position:absolute;left:2051;top:7983;height:1464;width:181;mso-wrap-style:none;" filled="f" stroked="f" coordsize="21600,21600" o:gfxdata="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rErF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95" o:spid="_x0000_s1026" o:spt="203" style="position:absolute;left:2494;top:9145;height:57;width:965;" coordorigin="2494,9199" coordsize="965,482" o:gfxdata="UEsDBAoAAAAAAIdO4kAAAAAAAAAAAAAAAAAEAAAAZHJzL1BLAwQUAAAACACHTuJAReB8Tr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T5SC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eB8T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96" o:spid="_x0000_s1026" o:spt="32" type="#_x0000_t32" style="position:absolute;left:2976;top:9201;height:480;width:1;" filled="f" stroked="t" coordsize="21600,21600" o:gfxdata="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SAb3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7" o:spid="_x0000_s1026" o:spt="32" type="#_x0000_t32" style="position:absolute;left:2494;top:9201;height:480;width:1;" filled="f" stroked="t" coordsize="21600,21600" o:gfxdata="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svk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8" o:spid="_x0000_s1026" o:spt="32" type="#_x0000_t32" style="position:absolute;left:3458;top:9199;height:480;width:1;" filled="f" stroked="t" coordsize="21600,21600" o:gfxdata="UEsDBAoAAAAAAIdO4kAAAAAAAAAAAAAAAAAEAAAAZHJzL1BLAwQUAAAACACHTuJAgYUmM7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MlnC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hSYz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9" o:spid="_x0000_s1026" o:spt="202" type="#_x0000_t202" style="position:absolute;left:2788;top:9343;height:409;width:316;mso-wrap-style:none;" filled="f" stroked="f" coordsize="21600,21600" o:gfxdata="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2+ld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200" o:spid="_x0000_s1026" o:spt="32" type="#_x0000_t32" style="position:absolute;left:7767;top:8238;flip:y;height:850;width:1304;" filled="f" stroked="t" coordsize="21600,21600" o:gfxdata="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LMm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201" o:spid="_x0000_s1026" o:spt="202" type="#_x0000_t202" style="position:absolute;left:8260;top:9592;height:385;width:142;" filled="f" stroked="f" coordsize="21600,21600" o:gfxdata="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/CRD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实际生产中，常用工艺条件，Fe作催化剂，控制温度77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K，压强3.0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rFonts w:hint="eastAsia"/>
          <w:szCs w:val="21"/>
          <w:vertAlign w:val="superscript"/>
        </w:rPr>
        <w:t>7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，原料气中N</w:t>
      </w:r>
      <w:r>
        <w:rPr>
          <w:szCs w:val="21"/>
          <w:vertAlign w:val="subscript"/>
        </w:rPr>
        <w:t>2</w:t>
      </w:r>
      <w:r>
        <w:rPr>
          <w:szCs w:val="21"/>
        </w:rPr>
        <w:t>和H</w:t>
      </w:r>
      <w:r>
        <w:rPr>
          <w:szCs w:val="21"/>
          <w:vertAlign w:val="subscript"/>
        </w:rPr>
        <w:t>2</w:t>
      </w:r>
      <w:r>
        <w:rPr>
          <w:szCs w:val="21"/>
        </w:rPr>
        <w:t>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2.8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szCs w:val="21"/>
        </w:rPr>
        <w:t>分析说明原料气中N</w:t>
      </w:r>
      <w:r>
        <w:rPr>
          <w:szCs w:val="21"/>
          <w:vertAlign w:val="subscript"/>
        </w:rPr>
        <w:t>2</w:t>
      </w:r>
      <w:r>
        <w:rPr>
          <w:szCs w:val="21"/>
        </w:rPr>
        <w:t>过量的理由</w:t>
      </w:r>
      <w:r>
        <w:rPr>
          <w:rFonts w:hint="eastAsia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关于合成氨工艺的下列理解，正确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合成氨反应在不同温度下的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</w:rPr>
        <w:t>和</w:t>
      </w:r>
      <w:r>
        <w:rPr>
          <w:bCs/>
          <w:szCs w:val="21"/>
        </w:rPr>
        <w:t>Δ</w:t>
      </w:r>
      <w:r>
        <w:rPr>
          <w:i/>
          <w:szCs w:val="21"/>
        </w:rPr>
        <w:t>S</w:t>
      </w:r>
      <w:r>
        <w:rPr>
          <w:szCs w:val="21"/>
        </w:rPr>
        <w:t>都小于零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B．控制温度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773 K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远高于室温，是为了保证尽可能的平衡转化率和快的反应速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C．当温度、压强一定时，在原料气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和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的比例不变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中添加少量惰性气体，</w:t>
      </w:r>
      <w:r>
        <w:rPr>
          <w:rFonts w:hint="eastAsia"/>
          <w:szCs w:val="21"/>
        </w:rPr>
        <w:br w:type="textWrapping"/>
      </w:r>
      <w:r>
        <w:rPr>
          <w:szCs w:val="21"/>
        </w:rPr>
        <w:t>有利于提高平衡转化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D．基于NH</w:t>
      </w:r>
      <w:r>
        <w:rPr>
          <w:szCs w:val="21"/>
          <w:vertAlign w:val="subscript"/>
        </w:rPr>
        <w:t>3</w:t>
      </w:r>
      <w:r>
        <w:rPr>
          <w:szCs w:val="21"/>
        </w:rPr>
        <w:t>有较强的分子间作用力可将其液化，不断将液氨移去，利于反应正向进行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分离空气可得N</w:t>
      </w:r>
      <w:r>
        <w:rPr>
          <w:szCs w:val="21"/>
          <w:vertAlign w:val="subscript"/>
        </w:rPr>
        <w:t>2</w:t>
      </w:r>
      <w:r>
        <w:rPr>
          <w:szCs w:val="21"/>
        </w:rPr>
        <w:t>，通过天然气和水蒸气转化可得H</w:t>
      </w:r>
      <w:r>
        <w:rPr>
          <w:szCs w:val="21"/>
          <w:vertAlign w:val="subscript"/>
        </w:rPr>
        <w:t>2</w:t>
      </w:r>
      <w:r>
        <w:rPr>
          <w:szCs w:val="21"/>
        </w:rPr>
        <w:t>，原料气须经过净化处理，</w:t>
      </w:r>
      <w:r>
        <w:rPr>
          <w:rFonts w:hint="eastAsia"/>
          <w:szCs w:val="21"/>
        </w:rPr>
        <w:br w:type="textWrapping"/>
      </w:r>
      <w:r>
        <w:rPr>
          <w:szCs w:val="21"/>
        </w:rPr>
        <w:t>以防止催化剂中毒和安全事故发生</w:t>
      </w:r>
    </w:p>
    <w:p>
      <w:pPr>
        <w:ind w:left="420" w:leftChars="200"/>
        <w:rPr>
          <w:szCs w:val="21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46990</wp:posOffset>
            </wp:positionV>
            <wp:extent cx="1766570" cy="923290"/>
            <wp:effectExtent l="0" t="0" r="1270" b="6350"/>
            <wp:wrapSquare wrapText="bothSides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(</w:t>
      </w:r>
      <w:r>
        <w:t>二</w:t>
      </w:r>
      <w:r>
        <w:rPr>
          <w:rFonts w:hint="eastAsia" w:ascii="宋体" w:hAnsi="宋体"/>
        </w:rPr>
        <w:t>)</w:t>
      </w:r>
      <w:r>
        <w:rPr>
          <w:szCs w:val="21"/>
        </w:rPr>
        <w:t>高铁酸钾</w:t>
      </w:r>
      <w:r>
        <w:rPr>
          <w:rFonts w:hint="eastAsia" w:ascii="宋体" w:hAnsi="宋体"/>
        </w:rPr>
        <w:t>(</w:t>
      </w:r>
      <w:r>
        <w:rPr>
          <w:szCs w:val="21"/>
        </w:rPr>
        <w:t>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rFonts w:hint="eastAsia" w:ascii="宋体" w:hAnsi="宋体"/>
        </w:rPr>
        <w:t>)</w:t>
      </w:r>
      <w:r>
        <w:rPr>
          <w:szCs w:val="21"/>
        </w:rPr>
        <w:t>可用作水处理剂。某同学通过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</w:t>
      </w:r>
      <w:r>
        <w:rPr>
          <w:rFonts w:ascii="宋体" w:hAnsi="宋体"/>
          <w:szCs w:val="21"/>
        </w:rPr>
        <w:t>-</w:t>
      </w:r>
      <w:r>
        <w:rPr>
          <w:szCs w:val="21"/>
        </w:rPr>
        <w:t>电解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探究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的合成，其原理如图2所示。接通电源，调节电压，将一定量Cl</w:t>
      </w:r>
      <w:r>
        <w:rPr>
          <w:szCs w:val="21"/>
          <w:vertAlign w:val="subscript"/>
        </w:rPr>
        <w:t>2</w:t>
      </w:r>
      <w:r>
        <w:rPr>
          <w:szCs w:val="21"/>
        </w:rPr>
        <w:t>通入KOH溶液，然后滴入含Fe</w:t>
      </w:r>
      <w:r>
        <w:rPr>
          <w:szCs w:val="21"/>
          <w:vertAlign w:val="superscript"/>
        </w:rPr>
        <w:t>3+</w:t>
      </w:r>
      <w:r>
        <w:rPr>
          <w:szCs w:val="21"/>
        </w:rPr>
        <w:t>的溶液，控制温度，可制得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得到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</w:rPr>
        <w:t>的离子方程式</w:t>
      </w:r>
      <w:r>
        <w:rPr>
          <w:rFonts w:hint="eastAsia"/>
        </w:rPr>
        <w:t>________。</w:t>
      </w:r>
    </w:p>
    <w:p>
      <w:pPr>
        <w:ind w:left="840" w:leftChars="200" w:hanging="420" w:hangingChars="200"/>
        <w:rPr>
          <w:rFonts w:hint="eastAsia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阳极的电极反应式</w:t>
      </w:r>
      <w:r>
        <w:rPr>
          <w:rFonts w:hint="eastAsia" w:ascii="宋体" w:hAnsi="宋体"/>
        </w:rPr>
        <w:t>(</w:t>
      </w:r>
      <w:r>
        <w:rPr>
          <w:szCs w:val="21"/>
        </w:rPr>
        <w:t>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 w:hAnsi="宋体"/>
        </w:rPr>
        <w:t>)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</w:pPr>
      <w:r>
        <w:t>31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kern w:val="0"/>
          <w:szCs w:val="21"/>
          <w:lang w:bidi="ar"/>
        </w:rPr>
        <w:t>某兴趣小组用镀锌铁皮按下列流程制备七水合硫酸锌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。</w:t>
      </w:r>
    </w:p>
    <w:p>
      <w:pPr>
        <w:ind w:left="-420" w:leftChars="-200" w:right="-420" w:rightChars="-200"/>
        <w:jc w:val="center"/>
      </w:pPr>
      <w:r>
        <mc:AlternateContent>
          <mc:Choice Requires="wpg">
            <w:drawing>
              <wp:inline distT="0" distB="0" distL="0" distR="0">
                <wp:extent cx="5781675" cy="641350"/>
                <wp:effectExtent l="4445" t="0" r="5080" b="14605"/>
                <wp:docPr id="69" name="组合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1675" cy="641350"/>
                          <a:chOff x="180000" y="180000"/>
                          <a:chExt cx="5532950" cy="641350"/>
                        </a:xfrm>
                      </wpg:grpSpPr>
                      <wps:wsp>
                        <wps:cNvPr id="70" name="Text Box 1203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0" y="427650"/>
                            <a:ext cx="284727" cy="35560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镀锌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铁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1204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38701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63910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3518359" y="261280"/>
                            <a:ext cx="93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粗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4956950" y="261280"/>
                            <a:ext cx="75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Text Box 1208"/>
                        <wps:cNvSpPr txBox="1">
                          <a:spLocks noChangeArrowheads="1"/>
                        </wps:cNvSpPr>
                        <wps:spPr bwMode="auto">
                          <a:xfrm>
                            <a:off x="471257" y="434000"/>
                            <a:ext cx="53745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稀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Text Box 1209"/>
                        <wps:cNvSpPr txBox="1">
                          <a:spLocks noChangeArrowheads="1"/>
                        </wps:cNvSpPr>
                        <wps:spPr bwMode="auto">
                          <a:xfrm>
                            <a:off x="1094261" y="43400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1210"/>
                        <wps:cNvSpPr txBox="1">
                          <a:spLocks noChangeArrowheads="1"/>
                        </wps:cNvSpPr>
                        <wps:spPr bwMode="auto">
                          <a:xfrm>
                            <a:off x="1782569" y="312715"/>
                            <a:ext cx="289951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Text Box 1211"/>
                        <wps:cNvSpPr txBox="1">
                          <a:spLocks noChangeArrowheads="1"/>
                        </wps:cNvSpPr>
                        <wps:spPr bwMode="auto">
                          <a:xfrm>
                            <a:off x="2167212" y="305730"/>
                            <a:ext cx="339583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调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pH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Text Box 1212"/>
                        <wps:cNvSpPr txBox="1">
                          <a:spLocks noChangeArrowheads="1"/>
                        </wps:cNvSpPr>
                        <wps:spPr bwMode="auto">
                          <a:xfrm>
                            <a:off x="3297631" y="353355"/>
                            <a:ext cx="137792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1213"/>
                        <wps:cNvSpPr txBox="1">
                          <a:spLocks noChangeArrowheads="1"/>
                        </wps:cNvSpPr>
                        <wps:spPr bwMode="auto">
                          <a:xfrm>
                            <a:off x="4481646" y="180000"/>
                            <a:ext cx="412071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重结晶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AutoShape 1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727" y="604815"/>
                            <a:ext cx="629534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2" name="AutoShape 12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4261" y="478450"/>
                            <a:ext cx="397051" cy="125730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3" name="AutoShape 1216"/>
                        <wps:cNvCnPr>
                          <a:cxnSpLocks noChangeShapeType="1"/>
                        </wps:cNvCnPr>
                        <wps:spPr bwMode="auto">
                          <a:xfrm>
                            <a:off x="1094261" y="604180"/>
                            <a:ext cx="397051" cy="126365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4" name="AutoShape 1217"/>
                        <wps:cNvCnPr>
                          <a:cxnSpLocks noChangeShapeType="1"/>
                        </wps:cNvCnPr>
                        <wps:spPr bwMode="auto">
                          <a:xfrm>
                            <a:off x="1776039" y="478450"/>
                            <a:ext cx="381378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5" name="AutoShape 1218"/>
                        <wps:cNvCnPr>
                          <a:cxnSpLocks noChangeShapeType="1"/>
                        </wps:cNvCnPr>
                        <wps:spPr bwMode="auto">
                          <a:xfrm>
                            <a:off x="2160029" y="478450"/>
                            <a:ext cx="431662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2" name="Text Box 1219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26128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3" name="Text Box 1220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51337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4" name="Text Box 1221"/>
                        <wps:cNvSpPr txBox="1">
                          <a:spLocks noChangeArrowheads="1"/>
                        </wps:cNvSpPr>
                        <wps:spPr bwMode="auto">
                          <a:xfrm>
                            <a:off x="2604098" y="30573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5" name="AutoShape 12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7568" y="352720"/>
                            <a:ext cx="406193" cy="125730"/>
                          </a:xfrm>
                          <a:prstGeom prst="bentConnector3">
                            <a:avLst>
                              <a:gd name="adj1" fmla="val 70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6" name="AutoShape 1223"/>
                        <wps:cNvCnPr>
                          <a:cxnSpLocks noChangeShapeType="1"/>
                        </wps:cNvCnPr>
                        <wps:spPr bwMode="auto">
                          <a:xfrm>
                            <a:off x="2597568" y="478450"/>
                            <a:ext cx="406193" cy="126365"/>
                          </a:xfrm>
                          <a:prstGeom prst="bentConnector3">
                            <a:avLst>
                              <a:gd name="adj1" fmla="val 70898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7" name="AutoShape 1224"/>
                        <wps:cNvCnPr>
                          <a:cxnSpLocks noChangeShapeType="1"/>
                        </wps:cNvCnPr>
                        <wps:spPr bwMode="auto">
                          <a:xfrm>
                            <a:off x="3288488" y="352403"/>
                            <a:ext cx="22987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8" name="AutoShape 1225"/>
                        <wps:cNvCnPr>
                          <a:cxnSpLocks noChangeShapeType="1"/>
                        </wps:cNvCnPr>
                        <wps:spPr bwMode="auto">
                          <a:xfrm>
                            <a:off x="4454359" y="352403"/>
                            <a:ext cx="50259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0.5pt;width:455.25pt;" coordorigin="180000,180000" coordsize="5532950,641350" o:gfxdata="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">
                <o:lock v:ext="edit" aspectratio="f"/>
                <v:shape id="Text Box 1203" o:spid="_x0000_s1026" o:spt="202" type="#_x0000_t202" style="position:absolute;left:180000;top:427650;height:355600;width:284727;" filled="f" stroked="t" coordsize="21600,21600" o:gfxdata="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MKmC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镀锌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铁皮</w:t>
                        </w:r>
                      </w:p>
                    </w:txbxContent>
                  </v:textbox>
                </v:shape>
                <v:shape id="Text Box 1204" o:spid="_x0000_s1026" o:spt="202" type="#_x0000_t202" style="position:absolute;left:1491312;top:387010;height:182245;width:284727;" filled="f" stroked="t" coordsize="21600,21600" o:gfxdata="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HwM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05" o:spid="_x0000_s1026" o:spt="202" type="#_x0000_t202" style="position:absolute;left:1491312;top:639105;height:182245;width:284727;" filled="f" stroked="t" coordsize="21600,21600" o:gfxdata="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6Sb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06" o:spid="_x0000_s1026" o:spt="202" type="#_x0000_t202" style="position:absolute;left:3518359;top:261280;height:182245;width:936000;" filled="f" stroked="t" coordsize="21600,21600" o:gfxdata="UEsDBAoAAAAAAIdO4kAAAAAAAAAAAAAAAAAEAAAAZHJzL1BLAwQUAAAACACHTuJA9+I39b4AAADb&#10;AAAADwAAAGRycy9kb3ducmV2LnhtbEWPQWsCMRSE70L/Q3iFXkQTK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+I39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粗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7" o:spid="_x0000_s1026" o:spt="202" type="#_x0000_t202" style="position:absolute;left:4956950;top:261280;height:182245;width:756000;" filled="f" stroked="t" coordsize="21600,21600" o:gfxdata="UEsDBAoAAAAAAIdO4kAAAAAAAAAAAAAAAAAEAAAAZHJzL1BLAwQUAAAACACHTuJAeAuvgb4AAADb&#10;AAAADwAAAGRycy9kb3ducmV2LnhtbEWPQWsCMRSE70L/Q3iFXkQTi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v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8" o:spid="_x0000_s1026" o:spt="202" type="#_x0000_t202" style="position:absolute;left:471257;top:434000;height:346075;width:537455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稀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Ⅰ</w:t>
                        </w:r>
                      </w:p>
                    </w:txbxContent>
                  </v:textbox>
                </v:shape>
                <v:shape id="Text Box 1209" o:spid="_x0000_s1026" o:spt="202" type="#_x0000_t202" style="position:absolute;left:1094261;top:434000;height:172720;width:274931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Text Box 1210" o:spid="_x0000_s1026" o:spt="202" type="#_x0000_t202" style="position:absolute;left:1782569;top:312715;height:326390;width:289951;" filled="f" stroked="f" coordsize="21600,21600" o:gfxdata="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8jGy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Ⅱ</w:t>
                        </w:r>
                      </w:p>
                    </w:txbxContent>
                  </v:textbox>
                </v:shape>
                <v:shape id="Text Box 1211" o:spid="_x0000_s1026" o:spt="202" type="#_x0000_t202" style="position:absolute;left:2167212;top:305730;height:346075;width:339583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调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pH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Ⅲ</w:t>
                        </w:r>
                      </w:p>
                    </w:txbxContent>
                  </v:textbox>
                </v:shape>
                <v:shape id="Text Box 1212" o:spid="_x0000_s1026" o:spt="202" type="#_x0000_t202" style="position:absolute;left:3297631;top:353355;height:172720;width:137792;" filled="f" stroked="f" coordsize="21600,21600" o:gfxdata="UEsDBAoAAAAAAIdO4kAAAAAAAAAAAAAAAAAEAAAAZHJzL1BLAwQUAAAACACHTuJARu+9hb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4X0C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72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Ⅳ</w:t>
                        </w:r>
                      </w:p>
                    </w:txbxContent>
                  </v:textbox>
                </v:shape>
                <v:shape id="Text Box 1213" o:spid="_x0000_s1026" o:spt="202" type="#_x0000_t202" style="position:absolute;left:4481646;top:180000;height:346075;width:412071;" filled="f" stroked="f" coordsize="21600,21600" o:gfxdata="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AZD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重结晶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Ⅴ</w:t>
                        </w:r>
                      </w:p>
                    </w:txbxContent>
                  </v:textbox>
                </v:shape>
                <v:shape id="AutoShape 1214" o:spid="_x0000_s1026" o:spt="32" type="#_x0000_t32" style="position:absolute;left:464727;top:604815;flip:y;height:635;width:629534;" filled="f" stroked="t" coordsize="21600,21600" o:gfxdata="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7jEi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5" o:spid="_x0000_s1026" o:spt="34" type="#_x0000_t34" style="position:absolute;left:1094261;top:478450;flip:y;height:125730;width:397051;" filled="f" stroked="t" coordsize="21600,21600" o:gfxdata="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ocgG/&#10;AAAA2wAAAA8AAAAAAAAAAQAgAAAAIgAAAGRycy9kb3ducmV2LnhtbFBLAQIUABQAAAAIAIdO4kAz&#10;LwWeOwAAADkAAAAQAAAAAAAAAAEAIAAAAA4BAABkcnMvc2hhcGV4bWwueG1sUEsFBgAAAAAGAAYA&#10;WwEAALgDAAAAAA=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6" o:spid="_x0000_s1026" o:spt="34" type="#_x0000_t34" style="position:absolute;left:1094261;top:604180;height:126365;width:397051;" filled="f" stroked="t" coordsize="21600,21600" o:gfxdata="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uYzyvQAA&#10;ANsAAAAPAAAAAAAAAAEAIAAAACIAAABkcnMvZG93bnJldi54bWxQSwECFAAUAAAACACHTuJAMy8F&#10;njsAAAA5AAAAEAAAAAAAAAABACAAAAAMAQAAZHJzL3NoYXBleG1sLnhtbFBLBQYAAAAABgAGAFsB&#10;AAC2AwAAAAA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7" o:spid="_x0000_s1026" o:spt="32" type="#_x0000_t32" style="position:absolute;left:1776039;top:478450;height:635;width:381378;" filled="f" stroked="t" coordsize="21600,21600" o:gfxdata="UEsDBAoAAAAAAIdO4kAAAAAAAAAAAAAAAAAEAAAAZHJzL1BLAwQUAAAACACHTuJAiL16fr4AAADb&#10;AAAADwAAAGRycy9kb3ducmV2LnhtbEWPT2sCMRTE7wW/Q3hCbzWry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L16f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8" o:spid="_x0000_s1026" o:spt="32" type="#_x0000_t32" style="position:absolute;left:2160029;top:478450;height:635;width:431662;" filled="f" stroked="t" coordsize="21600,21600" o:gfxdata="UEsDBAoAAAAAAIdO4kAAAAAAAAAAAAAAAAAEAAAAZHJzL1BLAwQUAAAACACHTuJA5/Hf5b4AAADb&#10;AAAADwAAAGRycy9kb3ducmV2LnhtbEWPT2sCMRTE7wW/Q3hCbzWr4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/Hf5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Text Box 1219" o:spid="_x0000_s1026" o:spt="202" type="#_x0000_t202" style="position:absolute;left:3003761;top:261280;height:182245;width:284727;" filled="f" stroked="t" coordsize="21600,21600" o:gfxdata="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yp2u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20" o:spid="_x0000_s1026" o:spt="202" type="#_x0000_t202" style="position:absolute;left:3003761;top:513375;height:182245;width:284727;" filled="f" stroked="t" coordsize="21600,21600" o:gfxdata="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hjg1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21" o:spid="_x0000_s1026" o:spt="202" type="#_x0000_t202" style="position:absolute;left:2604098;top:305730;height:172720;width:274931;" filled="f" stroked="f" coordsize="21600,21600" o:gfxdata="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ib4E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AutoShape 1222" o:spid="_x0000_s1026" o:spt="34" type="#_x0000_t34" style="position:absolute;left:2597568;top:352720;flip:y;height:125730;width:406193;" filled="f" stroked="t" coordsize="21600,21600" o:gfxdata="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Hg668AAAA&#10;3QAAAA8AAAAAAAAAAQAgAAAAIgAAAGRycy9kb3ducmV2LnhtbFBLAQIUABQAAAAIAIdO4kAzLwWe&#10;OwAAADkAAAAQAAAAAAAAAAEAIAAAAAsBAABkcnMvc2hhcGV4bWwueG1sUEsFBgAAAAAGAAYAWwEA&#10;ALUDAAAAAA==&#10;" adj="15279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3" o:spid="_x0000_s1026" o:spt="34" type="#_x0000_t34" style="position:absolute;left:2597568;top:478450;height:126365;width:406193;" filled="f" stroked="t" coordsize="21600,21600" o:gfxdata="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bWg68AAAA&#10;3QAAAA8AAAAAAAAAAQAgAAAAIgAAAGRycy9kb3ducmV2LnhtbFBLAQIUABQAAAAIAIdO4kAzLwWe&#10;OwAAADkAAAAQAAAAAAAAAAEAIAAAAAsBAABkcnMvc2hhcGV4bWwueG1sUEsFBgAAAAAGAAYAWwEA&#10;ALUDAAAAAA==&#10;" adj="15314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4" o:spid="_x0000_s1026" o:spt="32" type="#_x0000_t32" style="position:absolute;left:3288488;top:352403;height:0;width:229871;" filled="f" stroked="t" coordsize="21600,21600" o:gfxdata="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3YIV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25" o:spid="_x0000_s1026" o:spt="32" type="#_x0000_t32" style="position:absolute;left:4454359;top:352403;height:0;width:502591;" filled="f" stroked="t" coordsize="21600,21600" o:gfxdata="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6Zwm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  <w:rPr>
          <w:rFonts w:ascii="宋体" w:hAnsi="宋体" w:cs="宋体"/>
          <w:kern w:val="0"/>
          <w:szCs w:val="21"/>
          <w:lang w:bidi="ar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1440" w:right="1800" w:bottom="1440" w:left="1800" w:header="993" w:footer="992" w:gutter="0"/>
          <w:cols w:space="425" w:num="1"/>
          <w:docGrid w:type="lines" w:linePitch="312" w:charSpace="0"/>
        </w:sectPr>
      </w:pPr>
      <w:r>
        <w:rPr>
          <w:kern w:val="0"/>
          <w:szCs w:val="21"/>
          <w:lang w:bidi="ar"/>
        </w:rPr>
        <w:t>相关信息如下：</w:t>
      </w:r>
    </w:p>
    <w:p>
      <w:pPr>
        <w:rPr>
          <w:kern w:val="0"/>
          <w:szCs w:val="21"/>
          <w:lang w:bidi="ar"/>
        </w:rPr>
      </w:pP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金属离子形成氢氧化物沉淀的相关pH范围。</w:t>
      </w:r>
    </w:p>
    <w:p>
      <w:pPr>
        <w:rPr>
          <w:kern w:val="0"/>
          <w:szCs w:val="21"/>
          <w:lang w:bidi="ar"/>
        </w:rPr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kern w:val="0"/>
          <w:szCs w:val="21"/>
          <w:lang w:bidi="ar"/>
        </w:rPr>
        <w:t>的溶解度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eastAsia="楷体"/>
          <w:kern w:val="0"/>
          <w:szCs w:val="21"/>
          <w:lang w:bidi="ar"/>
        </w:rPr>
        <w:t>物质在100</w:t>
      </w:r>
      <w:r>
        <w:rPr>
          <w:rFonts w:hint="eastAsia" w:eastAsia="楷体"/>
          <w:kern w:val="0"/>
          <w:szCs w:val="21"/>
          <w:lang w:bidi="ar"/>
        </w:rPr>
        <w:t xml:space="preserve"> </w:t>
      </w:r>
      <w:r>
        <w:rPr>
          <w:rFonts w:eastAsia="楷体"/>
          <w:kern w:val="0"/>
          <w:szCs w:val="21"/>
          <w:lang w:bidi="ar"/>
        </w:rPr>
        <w:t>g水中溶解的质量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随温度变化曲</w:t>
      </w:r>
    </w:p>
    <w:p>
      <w:pPr>
        <w:rPr>
          <w:kern w:val="0"/>
          <w:szCs w:val="21"/>
          <w:lang w:bidi="ar"/>
        </w:rPr>
      </w:pPr>
    </w:p>
    <w:p>
      <w:pPr>
        <w:rPr>
          <w:szCs w:val="21"/>
        </w:rPr>
      </w:pPr>
      <w:bookmarkStart w:id="1" w:name="_GoBack"/>
      <w:bookmarkEnd w:id="1"/>
      <w:r>
        <w:rPr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284855</wp:posOffset>
                </wp:positionH>
                <wp:positionV relativeFrom="paragraph">
                  <wp:posOffset>50800</wp:posOffset>
                </wp:positionV>
                <wp:extent cx="1826895" cy="1409065"/>
                <wp:effectExtent l="0" t="0" r="0" b="0"/>
                <wp:wrapSquare wrapText="bothSides"/>
                <wp:docPr id="86" name="组合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6895" cy="1409065"/>
                          <a:chOff x="2357" y="2923"/>
                          <a:chExt cx="2877" cy="2219"/>
                        </a:xfrm>
                      </wpg:grpSpPr>
                      <wps:wsp>
                        <wps:cNvPr id="87" name="Text Box 896"/>
                        <wps:cNvSpPr txBox="1">
                          <a:spLocks noChangeArrowheads="1"/>
                        </wps:cNvSpPr>
                        <wps:spPr bwMode="auto">
                          <a:xfrm>
                            <a:off x="3205" y="4720"/>
                            <a:ext cx="153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4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6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Text Box 897"/>
                        <wps:cNvSpPr txBox="1">
                          <a:spLocks noChangeArrowheads="1"/>
                        </wps:cNvSpPr>
                        <wps:spPr bwMode="auto">
                          <a:xfrm>
                            <a:off x="2621" y="2923"/>
                            <a:ext cx="182" cy="1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8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7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8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2357" y="3451"/>
                            <a:ext cx="255" cy="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溶解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vert270" wrap="none" lIns="0" tIns="0" rIns="0" bIns="0" anchor="t" anchorCtr="0" upright="1">
                          <a:noAutofit/>
                        </wps:bodyPr>
                      </wps:wsp>
                      <wpg:grpSp>
                        <wpg:cNvPr id="1419" name="Group 899"/>
                        <wpg:cNvGrpSpPr/>
                        <wpg:grpSpPr>
                          <a:xfrm>
                            <a:off x="2834" y="3021"/>
                            <a:ext cx="2268" cy="1701"/>
                            <a:chOff x="2834" y="3021"/>
                            <a:chExt cx="2268" cy="1701"/>
                          </a:xfrm>
                        </wpg:grpSpPr>
                        <wpg:grpSp>
                          <wpg:cNvPr id="1420" name="Group 900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1700" y="2688"/>
                              <a:chExt cx="1701" cy="919"/>
                            </a:xfrm>
                          </wpg:grpSpPr>
                          <wps:wsp>
                            <wps:cNvPr id="1421" name="AutoShap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79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2" name="AutoShape 9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68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3" name="AutoShape 9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99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4" name="AutoShape 9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89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5" name="AutoShape 9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19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6" name="AutoShape 9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09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7" name="AutoShape 9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40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8" name="AutoShape 9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30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9" name="AutoShape 9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60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0" name="AutoShape 9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50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31" name="Group 911"/>
                          <wpg:cNvGrpSpPr/>
                          <wpg:grpSpPr>
                            <a:xfrm>
                              <a:off x="2834" y="3021"/>
                              <a:ext cx="113" cy="1701"/>
                              <a:chOff x="1700" y="4831"/>
                              <a:chExt cx="113" cy="918"/>
                            </a:xfrm>
                          </wpg:grpSpPr>
                          <wps:wsp>
                            <wps:cNvPr id="1432" name="AutoShape 9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831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3" name="AutoShape 9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035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4" name="AutoShape 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933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5" name="AutoShape 9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239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6" name="AutoShape 9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137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7" name="AutoShape 9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443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8" name="AutoShape 9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341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9" name="AutoShape 9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647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0" name="AutoShape 9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545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1" name="AutoShape 9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748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49" name="Group 922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1450" name="AutoShape 9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1" name="AutoShape 9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2" name="AutoShape 9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3" name="AutoShape 9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4" name="AutoShape 9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5" name="AutoShape 9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0" name="AutoShape 9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1" name="AutoShape 9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9" name="AutoShape 9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0" name="AutoShape 9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1" name="AutoShape 9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42" name="Group 934"/>
                          <wpg:cNvGrpSpPr/>
                          <wpg:grpSpPr>
                            <a:xfrm>
                              <a:off x="2834" y="4665"/>
                              <a:ext cx="2268" cy="57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243" name="AutoShape 9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4" name="AutoShape 9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5" name="AutoShape 9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6" name="AutoShape 9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7" name="AutoShap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8" name="AutoShape 9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9" name="AutoShape 9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0" name="AutoShap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1" name="AutoShape 9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2" name="AutoShape 9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3" name="AutoShape 9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54" name="Rectangle 9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4" y="3021"/>
                              <a:ext cx="2268" cy="170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91" name="Freeform 947"/>
                        <wps:cNvSpPr/>
                        <wps:spPr bwMode="auto">
                          <a:xfrm>
                            <a:off x="2834" y="3219"/>
                            <a:ext cx="2266" cy="1246"/>
                          </a:xfrm>
                          <a:custGeom>
                            <a:avLst/>
                            <a:gdLst>
                              <a:gd name="T0" fmla="*/ 0 w 2266"/>
                              <a:gd name="T1" fmla="*/ 1246 h 1246"/>
                              <a:gd name="T2" fmla="*/ 474 w 2266"/>
                              <a:gd name="T3" fmla="*/ 773 h 1246"/>
                              <a:gd name="T4" fmla="*/ 984 w 2266"/>
                              <a:gd name="T5" fmla="*/ 158 h 1246"/>
                              <a:gd name="T6" fmla="*/ 1584 w 2266"/>
                              <a:gd name="T7" fmla="*/ 61 h 1246"/>
                              <a:gd name="T8" fmla="*/ 2266 w 2266"/>
                              <a:gd name="T9" fmla="*/ 526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66" h="1246">
                                <a:moveTo>
                                  <a:pt x="0" y="1246"/>
                                </a:moveTo>
                                <a:cubicBezTo>
                                  <a:pt x="79" y="1167"/>
                                  <a:pt x="310" y="954"/>
                                  <a:pt x="474" y="773"/>
                                </a:cubicBezTo>
                                <a:cubicBezTo>
                                  <a:pt x="638" y="592"/>
                                  <a:pt x="799" y="277"/>
                                  <a:pt x="984" y="158"/>
                                </a:cubicBezTo>
                                <a:cubicBezTo>
                                  <a:pt x="1169" y="39"/>
                                  <a:pt x="1370" y="0"/>
                                  <a:pt x="1584" y="61"/>
                                </a:cubicBezTo>
                                <a:cubicBezTo>
                                  <a:pt x="1798" y="122"/>
                                  <a:pt x="2124" y="429"/>
                                  <a:pt x="2266" y="526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2" name="Text Box 948"/>
                        <wps:cNvSpPr txBox="1">
                          <a:spLocks noChangeArrowheads="1"/>
                        </wps:cNvSpPr>
                        <wps:spPr bwMode="auto">
                          <a:xfrm>
                            <a:off x="2786" y="4720"/>
                            <a:ext cx="91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0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4961" y="4720"/>
                            <a:ext cx="27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1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887"/>
                            <a:ext cx="736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温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8.65pt;margin-top:4pt;height:110.95pt;width:143.85pt;mso-wrap-distance-bottom:0pt;mso-wrap-distance-left:9pt;mso-wrap-distance-right:9pt;mso-wrap-distance-top:0pt;z-index:251670528;mso-width-relative:page;mso-height-relative:page;" coordorigin="2357,2923" coordsize="2877,2219" o:gfxdata="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">
                <o:lock v:ext="edit" aspectratio="f"/>
                <v:shape id="Text Box 896" o:spid="_x0000_s1026" o:spt="202" type="#_x0000_t202" style="position:absolute;left:3205;top:4720;height:207;width:1531;" filled="f" stroked="f" coordsize="21600,21600" o:gfxdata="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n8S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distribute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4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6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80</w:t>
                        </w:r>
                      </w:p>
                    </w:txbxContent>
                  </v:textbox>
                </v:shape>
                <v:shape id="Text Box 897" o:spid="_x0000_s1026" o:spt="202" type="#_x0000_t202" style="position:absolute;left:2621;top:2923;height:1993;width:182;mso-wrap-style:none;" filled="f" stroked="f" coordsize="21600,21600" o:gfxdata="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CpQiH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8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7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6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40</w:t>
                        </w:r>
                      </w:p>
                    </w:txbxContent>
                  </v:textbox>
                </v:shape>
                <v:shape id="Text Box 898" o:spid="_x0000_s1026" o:spt="202" type="#_x0000_t202" style="position:absolute;left:2357;top:3451;height:833;width:255;mso-wrap-style:none;" filled="f" stroked="f" coordsize="21600,21600" o:gfxdata="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/50B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layout-flow:vertical;mso-layout-flow-alt:bottom-to-top;">
                    <w:txbxContent>
                      <w:p>
                        <w:pPr>
                          <w:snapToGrid w:val="0"/>
                        </w:pPr>
                        <w:r>
                          <w:rPr>
                            <w:rFonts w:hint="eastAsia"/>
                          </w:rPr>
                          <w:t>溶解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group id="Group 899" o:spid="_x0000_s1026" o:spt="203" style="position:absolute;left:2834;top:3021;height:1701;width:2268;" coordorigin="2834,3021" coordsize="2268,1701" o:gfxdata="UEsDBAoAAAAAAIdO4kAAAAAAAAAAAAAAAAAEAAAAZHJzL1BLAwQUAAAACACHTuJAu5ZwS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T9U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5ZwSL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900" o:spid="_x0000_s1026" o:spt="203" style="position:absolute;left:2834;top:3021;height:1701;width:2268;" coordorigin="1700,2688" coordsize="1701,919" o:gfxdata="UEsDBAoAAAAAAIdO4kAAAAAAAAAAAAAAAAAEAAAAZHJzL1BLAwQUAAAACACHTuJA5MATaM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C8z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TAE2jBAAAA3Q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901" o:spid="_x0000_s1026" o:spt="32" type="#_x0000_t32" style="position:absolute;left:1700;top:2790;height:1;width:1701;" filled="f" stroked="t" coordsize="21600,21600" o:gfxdata="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fEym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2" o:spid="_x0000_s1026" o:spt="32" type="#_x0000_t32" style="position:absolute;left:1700;top:2688;height:1;width:1701;" filled="f" stroked="t" coordsize="21600,21600" o:gfxdata="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jY1e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3" o:spid="_x0000_s1026" o:spt="32" type="#_x0000_t32" style="position:absolute;left:1700;top:2994;height:1;width:1701;" filled="f" stroked="t" coordsize="21600,21600" o:gfxdata="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BKMW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4" o:spid="_x0000_s1026" o:spt="32" type="#_x0000_t32" style="position:absolute;left:1700;top:2892;height:1;width:1701;" filled="f" stroked="t" coordsize="21600,21600" o:gfxdata="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osL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5" o:spid="_x0000_s1026" o:spt="32" type="#_x0000_t32" style="position:absolute;left:1700;top:3198;height:1;width:1701;" filled="f" stroked="t" coordsize="21600,21600" o:gfxdata="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ZBUq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6" o:spid="_x0000_s1026" o:spt="32" type="#_x0000_t32" style="position:absolute;left:1700;top:3096;height:1;width:1701;" filled="f" stroked="t" coordsize="21600,21600" o:gfxdata="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2i12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7" o:spid="_x0000_s1026" o:spt="32" type="#_x0000_t32" style="position:absolute;left:1700;top:3402;height:1;width:1701;" filled="f" stroked="t" coordsize="21600,21600" o:gfxdata="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6Ls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8" o:spid="_x0000_s1026" o:spt="32" type="#_x0000_t32" style="position:absolute;left:1700;top:3300;height:1;width:1701;" filled="f" stroked="t" coordsize="21600,21600" o:gfxdata="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lur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9" o:spid="_x0000_s1026" o:spt="32" type="#_x0000_t32" style="position:absolute;left:1700;top:3606;height:1;width:1701;" filled="f" stroked="t" coordsize="21600,21600" o:gfxdata="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pHy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10" o:spid="_x0000_s1026" o:spt="32" type="#_x0000_t32" style="position:absolute;left:1700;top:3504;height:1;width:1701;" filled="f" stroked="t" coordsize="21600,21600" o:gfxdata="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yiBv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</v:group>
                  <v:group id="Group 911" o:spid="_x0000_s1026" o:spt="203" style="position:absolute;left:2834;top:3021;height:1701;width:113;" coordorigin="1700,4831" coordsize="113,918" o:gfxdata="UEsDBAoAAAAAAIdO4kAAAAAAAAAAAAAAAAAEAAAAZHJzL1BLAwQUAAAACACHTuJADlUgL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f58o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lUgL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12" o:spid="_x0000_s1026" o:spt="32" type="#_x0000_t32" style="position:absolute;left:1700;top:4831;height:1;width:113;" filled="f" stroked="t" coordsize="21600,21600" o:gfxdata="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VR7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3" o:spid="_x0000_s1026" o:spt="32" type="#_x0000_t32" style="position:absolute;left:1700;top:5035;height:1;width:113;" filled="f" stroked="t" coordsize="21600,21600" o:gfxdata="UEsDBAoAAAAAAIdO4kAAAAAAAAAAAAAAAAAEAAAAZHJzL1BLAwQUAAAACACHTuJARdniJ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3+N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dniJ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4" o:spid="_x0000_s1026" o:spt="32" type="#_x0000_t32" style="position:absolute;left:1700;top:4933;height:1;width:57;" filled="f" stroked="t" coordsize="21600,21600" o:gfxdata="UEsDBAoAAAAAAIdO4kAAAAAAAAAAAAAAAAAEAAAAZHJzL1BLAwQUAAAACACHTuJAyjB6U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Pxv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B6U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5" o:spid="_x0000_s1026" o:spt="32" type="#_x0000_t32" style="position:absolute;left:1700;top:5239;height:1;width:113;" filled="f" stroked="t" coordsize="21600,21600" o:gfxdata="UEsDBAoAAAAAAIdO4kAAAAAAAAAAAAAAAAAEAAAAZHJzL1BLAwQUAAAACACHTuJApXzfy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ju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Xzfy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6" o:spid="_x0000_s1026" o:spt="32" type="#_x0000_t32" style="position:absolute;left:1700;top:5137;height:1;width:57;" filled="f" stroked="t" coordsize="21600,21600" o:gfxdata="UEsDBAoAAAAAAIdO4kAAAAAAAAAAAAAAAAAEAAAAZHJzL1BLAwQUAAAACACHTuJAVa5Bv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Tu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5Bv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7" o:spid="_x0000_s1026" o:spt="32" type="#_x0000_t32" style="position:absolute;left:1700;top:5443;height:1;width:113;" filled="f" stroked="t" coordsize="21600,21600" o:gfxdata="UEsDBAoAAAAAAIdO4kAAAAAAAAAAAAAAAAAEAAAAZHJzL1BLAwQUAAAACACHTuJAOuLkJ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L8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4uQk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8" o:spid="_x0000_s1026" o:spt="32" type="#_x0000_t32" style="position:absolute;left:1700;top:5341;height:1;width:57;" filled="f" stroked="t" coordsize="21600,21600" o:gfxdata="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9cFa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9" o:spid="_x0000_s1026" o:spt="32" type="#_x0000_t32" style="position:absolute;left:1700;top:5647;height:1;width:113;" filled="f" stroked="t" coordsize="21600,21600" o:gfxdata="UEsDBAoAAAAAAIdO4kAAAAAAAAAAAAAAAAAEAAAAZHJzL1BLAwQUAAAACACHTuJAJDHVz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5XkN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MdXN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0" o:spid="_x0000_s1026" o:spt="32" type="#_x0000_t32" style="position:absolute;left:1700;top:5545;height:1;width:57;" filled="f" stroked="t" coordsize="21600,21600" o:gfxdata="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0PL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1" o:spid="_x0000_s1026" o:spt="32" type="#_x0000_t32" style="position:absolute;left:1700;top:5748;height:1;width:57;" filled="f" stroked="t" coordsize="21600,21600" o:gfxdata="UEsDBAoAAAAAAIdO4kAAAAAAAAAAAAAAAAAEAAAAZHJzL1BLAwQUAAAACACHTuJAgkGqtr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cpnA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aq2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922" o:spid="_x0000_s1026" o:spt="203" style="position:absolute;left:2834;top:3021;height:1701;width:2268;" coordorigin="2834,2454" coordsize="1135,1701" o:gfxdata="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VfVb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23" o:spid="_x0000_s1026" o:spt="32" type="#_x0000_t32" style="position:absolute;left:2834;top:2454;flip:x;height:1701;width:1;" filled="f" stroked="t" coordsize="21600,21600" o:gfxdata="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B+ws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4" o:spid="_x0000_s1026" o:spt="32" type="#_x0000_t32" style="position:absolute;left:2948;top:2454;flip:x;height:1701;width:1;" filled="f" stroked="t" coordsize="21600,21600" o:gfxdata="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S0m3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5" o:spid="_x0000_s1026" o:spt="32" type="#_x0000_t32" style="position:absolute;left:3061;top:2454;flip:x;height:1701;width:1;" filled="f" stroked="t" coordsize="21600,21600" o:gfxdata="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GZ18C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6" o:spid="_x0000_s1026" o:spt="32" type="#_x0000_t32" style="position:absolute;left:3175;top:2454;flip:x;height:1701;width:1;" filled="f" stroked="t" coordsize="21600,21600" o:gfxdata="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7Vclu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7" o:spid="_x0000_s1026" o:spt="32" type="#_x0000_t32" style="position:absolute;left:3288;top:2454;flip:x;height:1701;width:1;" filled="f" stroked="t" coordsize="21600,21600" o:gfxdata="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86i+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8" o:spid="_x0000_s1026" o:spt="32" type="#_x0000_t32" style="position:absolute;left:3402;top:2454;flip:x;height:1701;width:1;" filled="f" stroked="t" coordsize="21600,21600" o:gfxdata="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5wT7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9" o:spid="_x0000_s1026" o:spt="32" type="#_x0000_t32" style="position:absolute;left:3515;top:2454;flip:x;height:1701;width:1;" filled="f" stroked="t" coordsize="21600,21600" o:gfxdata="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bKwTL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0" o:spid="_x0000_s1026" o:spt="32" type="#_x0000_t32" style="position:absolute;left:3629;top:2454;flip:x;height:1701;width:1;" filled="f" stroked="t" coordsize="21600,21600" o:gfxdata="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/hXX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1" o:spid="_x0000_s1026" o:spt="32" type="#_x0000_t32" style="position:absolute;left:3741;top:2454;flip:x;height:1701;width:1;" filled="f" stroked="t" coordsize="21600,21600" o:gfxdata="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ntA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2" o:spid="_x0000_s1026" o:spt="32" type="#_x0000_t32" style="position:absolute;left:3855;top:2454;flip:x;height:1701;width:1;" filled="f" stroked="t" coordsize="21600,21600" o:gfxdata="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MVN+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3" o:spid="_x0000_s1026" o:spt="32" type="#_x0000_t32" style="position:absolute;left:3968;top:2454;flip:x;height:1701;width:1;" filled="f" stroked="t" coordsize="21600,21600" o:gfxdata="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WZJ5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</v:group>
                  <v:group id="Group 934" o:spid="_x0000_s1026" o:spt="203" style="position:absolute;left:2834;top:4665;height:57;width:2268;" coordorigin="2834,2454" coordsize="1135,1701" o:gfxdata="UEsDBAoAAAAAAIdO4kAAAAAAAAAAAAAAAAAEAAAAZHJzL1BLAwQUAAAACACHTuJAX0t+g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ck4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9LfoG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935" o:spid="_x0000_s1026" o:spt="32" type="#_x0000_t32" style="position:absolute;left:2834;top:2454;flip:x;height:1701;width:1;" filled="f" stroked="t" coordsize="21600,21600" o:gfxdata="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2LK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6" o:spid="_x0000_s1026" o:spt="32" type="#_x0000_t32" style="position:absolute;left:2948;top:2454;flip:x;height:1701;width:1;" filled="f" stroked="t" coordsize="21600,21600" o:gfxdata="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ftN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7" o:spid="_x0000_s1026" o:spt="32" type="#_x0000_t32" style="position:absolute;left:3061;top:2454;flip:x;height:1701;width:1;" filled="f" stroked="t" coordsize="21600,21600" o:gfxdata="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UxFL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8" o:spid="_x0000_s1026" o:spt="32" type="#_x0000_t32" style="position:absolute;left:3175;top:2454;flip:x;height:1701;width:1;" filled="f" stroked="t" coordsize="21600,21600" o:gfxdata="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Bjz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9" o:spid="_x0000_s1026" o:spt="32" type="#_x0000_t32" style="position:absolute;left:3288;top:2454;flip:x;height:1701;width:1;" filled="f" stroked="t" coordsize="21600,21600" o:gfxdata="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NKq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0" o:spid="_x0000_s1026" o:spt="32" type="#_x0000_t32" style="position:absolute;left:3402;top:2454;flip:x;height:1701;width:1;" filled="f" stroked="t" coordsize="21600,21600" o:gfxdata="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pSvtW2AAAA3AAAAA8A&#10;AAAAAAAAAQAgAAAAIgAAAGRycy9kb3ducmV2LnhtbFBLAQIUABQAAAAIAIdO4kAzLwWeOwAAADkA&#10;AAAQAAAAAAAAAAEAIAAAAAUBAABkcnMvc2hhcGV4bWwueG1sUEsFBgAAAAAGAAYAWwEAAK8DAAAA&#10;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1" o:spid="_x0000_s1026" o:spt="32" type="#_x0000_t32" style="position:absolute;left:3515;top:2454;flip:x;height:1701;width:1;" filled="f" stroked="t" coordsize="21600,21600" o:gfxdata="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HhtO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2" o:spid="_x0000_s1026" o:spt="32" type="#_x0000_t32" style="position:absolute;left:3629;top:2454;flip:x;height:1701;width:1;" filled="f" stroked="t" coordsize="21600,21600" o:gfxdata="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0kD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3" o:spid="_x0000_s1026" o:spt="32" type="#_x0000_t32" style="position:absolute;left:3741;top:2454;flip:x;height:1701;width:1;" filled="f" stroked="t" coordsize="21600,21600" o:gfxdata="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sYGV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4" o:spid="_x0000_s1026" o:spt="32" type="#_x0000_t32" style="position:absolute;left:3855;top:2454;flip:x;height:1701;width:1;" filled="f" stroked="t" coordsize="21600,21600" o:gfxdata="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Yx/i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5" o:spid="_x0000_s1026" o:spt="32" type="#_x0000_t32" style="position:absolute;left:3968;top:2454;flip:x;height:1701;width:1;" filled="f" stroked="t" coordsize="21600,21600" o:gfxdata="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+6e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</v:group>
                  <v:rect id="Rectangle 946" o:spid="_x0000_s1026" o:spt="1" style="position:absolute;left:2834;top:3021;height:1701;width:2268;mso-wrap-style:none;" filled="f" stroked="t" coordsize="21600,21600" o:gfxdata="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eZeA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 inset="0mm,0mm,0mm,0mm" style="mso-fit-shape-to-text:t;"/>
                  </v:rect>
                </v:group>
                <v:shape id="Freeform 947" o:spid="_x0000_s1026" o:spt="100" style="position:absolute;left:2834;top:3219;height:1246;width:2266;mso-wrap-style:none;" filled="f" stroked="t" coordsize="2266,1246" o:gfxdata="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r0sS5AAAA3AAA&#10;AA8AAAAAAAAAAQAgAAAAIgAAAGRycy9kb3ducmV2LnhtbFBLAQIUABQAAAAIAIdO4kAzLwWeOwAA&#10;ADkAAAAQAAAAAAAAAAEAIAAAAAgBAABkcnMvc2hhcGV4bWwueG1sUEsFBgAAAAAGAAYAWwEAALID&#10;AAAAAA==&#10;" path="m0,1246c79,1167,310,954,474,773c638,592,799,277,984,158c1169,39,1370,0,1584,61c1798,122,2124,429,2266,526e">
                  <v:path o:connectlocs="0,1246;474,773;984,158;1584,61;2266,526" o:connectangles="0,0,0,0,0"/>
                  <v:fill on="f" focussize="0,0"/>
                  <v:stroke color="#000000 [3213]" joinstyle="round"/>
                  <v:imagedata o:title=""/>
                  <o:lock v:ext="edit" aspectratio="f"/>
                  <v:textbox inset="0mm,0mm,0mm,0mm" style="mso-fit-shape-to-text:t;"/>
                </v:shape>
                <v:shape id="Text Box 948" o:spid="_x0000_s1026" o:spt="202" type="#_x0000_t202" style="position:absolute;left:2786;top:4720;height:330;width:91;mso-wrap-style:none;" filled="f" stroked="f" coordsize="21600,21600" o:gfxdata="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2woj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949" o:spid="_x0000_s1026" o:spt="202" type="#_x0000_t202" style="position:absolute;left:4961;top:4720;height:330;width:273;mso-wrap-style:none;" filled="f" stroked="f" coordsize="21600,21600" o:gfxdata="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8AfpLgAAADc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0</w:t>
                        </w:r>
                      </w:p>
                    </w:txbxContent>
                  </v:textbox>
                </v:shape>
                <v:shape id="Text Box 950" o:spid="_x0000_s1026" o:spt="202" type="#_x0000_t202" style="position:absolute;left:3600;top:4887;height:255;width:736;mso-wrap-style:none;" filled="f" stroked="f" coordsize="21600,21600" o:gfxdata="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axK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温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  <w:szCs w:val="21"/>
                          </w:rPr>
                          <w:t>℃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mc:AlternateContent>
          <mc:Choice Requires="wpg">
            <w:drawing>
              <wp:inline distT="0" distB="0" distL="0" distR="0">
                <wp:extent cx="1836420" cy="915670"/>
                <wp:effectExtent l="4445" t="4445" r="18415" b="9525"/>
                <wp:docPr id="1456" name="组合 14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6420" cy="915670"/>
                          <a:chOff x="2267" y="8625"/>
                          <a:chExt cx="2892" cy="1442"/>
                        </a:xfrm>
                      </wpg:grpSpPr>
                      <wps:wsp>
                        <wps:cNvPr id="1457" name="Text Box 1241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3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8" name="Text Box 1242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9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Zn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0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8625"/>
                            <a:ext cx="964" cy="578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before="156" w:beforeLines="50"/>
                                <w:jc w:val="center"/>
                              </w:pPr>
                              <w:r>
                                <w:t>金属离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1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开始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2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3" name="Text Box 1247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4" name="Text Box 1248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5" name="Text Box 1249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625"/>
                            <a:ext cx="1928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p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6" name="Text Box 1250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完全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7" name="Text Box 1251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2.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8" name="Text Box 1252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9" name="Text Box 1253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2.1pt;width:144.6pt;" coordorigin="2267,8625" coordsize="2892,1442" o:gfxdata="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">
                <o:lock v:ext="edit" aspectratio="f"/>
                <v:shape id="Text Box 1241" o:spid="_x0000_s1026" o:spt="202" type="#_x0000_t202" style="position:absolute;left:2267;top:9201;height:287;width:964;" filled="f" stroked="t" coordsize="21600,21600" o:gfxdata="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ZKjr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3+</w:t>
                        </w:r>
                      </w:p>
                    </w:txbxContent>
                  </v:textbox>
                </v:shape>
                <v:shape id="Text Box 1242" o:spid="_x0000_s1026" o:spt="202" type="#_x0000_t202" style="position:absolute;left:2267;top:9490;height:287;width:964;" filled="f" stroked="t" coordsize="21600,21600" o:gfxdata="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/s8&#10;mcEAAADdAAAADwAAAAAAAAABACAAAAAiAAAAZHJzL2Rvd25yZXYueG1sUEsBAhQAFAAAAAgAh07i&#10;QDMvBZ47AAAAOQAAABAAAAAAAAAAAQAgAAAAEAEAAGRycy9zaGFwZXhtbC54bWxQSwUGAAAAAAYA&#10;BgBbAQAAug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3" o:spid="_x0000_s1026" o:spt="202" type="#_x0000_t202" style="position:absolute;left:2267;top:9780;height:287;width:964;" filled="f" stroked="t" coordsize="21600,21600" o:gfxdata="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t5kC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Zn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4" o:spid="_x0000_s1026" o:spt="202" type="#_x0000_t202" style="position:absolute;left:2267;top:8625;height:578;width:964;" filled="f" stroked="t" coordsize="21600,21600" o:gfxdata="UEsDBAoAAAAAAIdO4kAAAAAAAAAAAAAAAAAEAAAAZHJzL1BLAwQUAAAACACHTuJA6+H6Is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fv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4foi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before="156" w:beforeLines="50"/>
                          <w:jc w:val="center"/>
                        </w:pPr>
                        <w:r>
                          <w:t>金属离子</w:t>
                        </w:r>
                      </w:p>
                    </w:txbxContent>
                  </v:textbox>
                </v:shape>
                <v:shape id="Text Box 1245" o:spid="_x0000_s1026" o:spt="202" type="#_x0000_t202" style="position:absolute;left:3231;top:8912;height:287;width:964;" filled="f" stroked="t" coordsize="21600,21600" o:gfxdata="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1fu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开始沉淀</w:t>
                        </w:r>
                      </w:p>
                    </w:txbxContent>
                  </v:textbox>
                </v:shape>
                <v:shape id="Text Box 1246" o:spid="_x0000_s1026" o:spt="202" type="#_x0000_t202" style="position:absolute;left:3231;top:9201;height:287;width:964;" filled="f" stroked="t" coordsize="21600,21600" o:gfxdata="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f8H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1.5</w:t>
                        </w:r>
                      </w:p>
                    </w:txbxContent>
                  </v:textbox>
                </v:shape>
                <v:shape id="Text Box 1247" o:spid="_x0000_s1026" o:spt="202" type="#_x0000_t202" style="position:absolute;left:3231;top:9490;height:287;width:964;" filled="f" stroked="t" coordsize="21600,21600" o:gfxdata="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M2R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5</w:t>
                        </w:r>
                      </w:p>
                    </w:txbxContent>
                  </v:textbox>
                </v:shape>
                <v:shape id="Text Box 1248" o:spid="_x0000_s1026" o:spt="202" type="#_x0000_t202" style="position:absolute;left:3231;top:9780;height:287;width:964;" filled="f" stroked="t" coordsize="21600,21600" o:gfxdata="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2vwh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4</w:t>
                        </w:r>
                      </w:p>
                    </w:txbxContent>
                  </v:textbox>
                </v:shape>
                <v:shape id="Text Box 1249" o:spid="_x0000_s1026" o:spt="202" type="#_x0000_t202" style="position:absolute;left:3231;top:8625;height:287;width:1928;" filled="f" stroked="t" coordsize="21600,21600" o:gfxdata="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llm6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pH</w:t>
                        </w:r>
                      </w:p>
                    </w:txbxContent>
                  </v:textbox>
                </v:shape>
                <v:shape id="Text Box 1250" o:spid="_x0000_s1026" o:spt="202" type="#_x0000_t202" style="position:absolute;left:4195;top:8912;height:287;width:964;" filled="f" stroked="t" coordsize="21600,21600" o:gfxdata="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RMfN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完全沉淀</w:t>
                        </w:r>
                      </w:p>
                    </w:txbxContent>
                  </v:textbox>
                </v:shape>
                <v:shape id="Text Box 1251" o:spid="_x0000_s1026" o:spt="202" type="#_x0000_t202" style="position:absolute;left:4195;top:9201;height:287;width:964;" filled="f" stroked="t" coordsize="21600,21600" o:gfxdata="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CGJW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2.8</w:t>
                        </w:r>
                      </w:p>
                    </w:txbxContent>
                  </v:textbox>
                </v:shape>
                <v:shape id="Text Box 1252" o:spid="_x0000_s1026" o:spt="202" type="#_x0000_t202" style="position:absolute;left:4195;top:9490;height:287;width:964;" filled="f" stroked="t" coordsize="21600,21600" o:gfxdata="UEsDBAoAAAAAAIdO4kAAAAAAAAAAAAAAAAAEAAAAZHJzL1BLAwQUAAAACACHTuJAFZf2JM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XP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l/Yk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3</w:t>
                        </w:r>
                      </w:p>
                    </w:txbxContent>
                  </v:textbox>
                </v:shape>
                <v:shape id="Text Box 1253" o:spid="_x0000_s1026" o:spt="202" type="#_x0000_t202" style="position:absolute;left:4195;top:9780;height:287;width:964;" filled="f" stroked="t" coordsize="21600,21600" o:gfxdata="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21O/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</w:pPr>
      <w:r>
        <w:rPr>
          <w:rFonts w:hint="eastAsia"/>
          <w:szCs w:val="21"/>
        </w:rPr>
        <w:t>请回答：</w:t>
      </w:r>
    </w:p>
    <w:p>
      <w:pPr>
        <w:ind w:left="1050" w:leftChars="200" w:hanging="630" w:hangingChars="3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镀锌铁皮上的油污可用Na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CO</w:t>
      </w:r>
      <w:r>
        <w:rPr>
          <w:kern w:val="0"/>
          <w:szCs w:val="21"/>
          <w:vertAlign w:val="subscript"/>
          <w:lang w:bidi="ar"/>
        </w:rPr>
        <w:t>3</w:t>
      </w:r>
      <w:r>
        <w:rPr>
          <w:kern w:val="0"/>
          <w:szCs w:val="21"/>
          <w:lang w:bidi="ar"/>
        </w:rPr>
        <w:t>溶液去除，理由是</w:t>
      </w:r>
      <w:r>
        <w:rPr>
          <w:rFonts w:hint="eastAsia"/>
        </w:rPr>
        <w:t>________。</w:t>
      </w:r>
    </w:p>
    <w:p>
      <w:pPr>
        <w:ind w:left="1050" w:leftChars="400" w:hanging="210" w:hangingChars="100"/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Ⅰ</w:t>
      </w:r>
      <w:r>
        <w:rPr>
          <w:kern w:val="0"/>
          <w:szCs w:val="21"/>
          <w:lang w:bidi="ar"/>
        </w:rPr>
        <w:t>，可用于判断镀锌层完全反应的实验现象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Ⅱ</w:t>
      </w:r>
      <w:r>
        <w:rPr>
          <w:kern w:val="0"/>
          <w:szCs w:val="21"/>
          <w:lang w:bidi="ar"/>
        </w:rPr>
        <w:t>，须加入过量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，理由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Ⅲ</w:t>
      </w:r>
      <w:r>
        <w:rPr>
          <w:kern w:val="0"/>
          <w:szCs w:val="21"/>
          <w:lang w:bidi="ar"/>
        </w:rPr>
        <w:t>，合适的pH范围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Ⅳ</w:t>
      </w:r>
      <w:r>
        <w:rPr>
          <w:kern w:val="0"/>
          <w:szCs w:val="21"/>
          <w:lang w:bidi="ar"/>
        </w:rPr>
        <w:t>，需要用到下列</w:t>
      </w:r>
      <w:r>
        <w:rPr>
          <w:kern w:val="0"/>
          <w:szCs w:val="21"/>
          <w:em w:val="dot"/>
          <w:lang w:bidi="ar"/>
        </w:rPr>
        <w:t>所有</w:t>
      </w:r>
      <w:r>
        <w:rPr>
          <w:kern w:val="0"/>
          <w:szCs w:val="21"/>
          <w:lang w:bidi="ar"/>
        </w:rPr>
        <w:t>操作：</w:t>
      </w:r>
      <w:r>
        <w:rPr>
          <w:rFonts w:eastAsia="楷体"/>
          <w:kern w:val="0"/>
          <w:szCs w:val="21"/>
          <w:lang w:bidi="ar"/>
        </w:rPr>
        <w:t>a．蒸发至溶液出现晶膜，停止加热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b．在6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c．冷却至室温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d．在10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e．过滤</w:t>
      </w:r>
      <w:r>
        <w:rPr>
          <w:kern w:val="0"/>
          <w:szCs w:val="21"/>
          <w:lang w:bidi="ar"/>
        </w:rPr>
        <w:t>。</w:t>
      </w:r>
      <w:r>
        <w:rPr>
          <w:rFonts w:hint="eastAsia"/>
          <w:kern w:val="0"/>
          <w:szCs w:val="21"/>
          <w:lang w:bidi="ar"/>
        </w:rPr>
        <w:br w:type="textWrapping"/>
      </w:r>
      <w:r>
        <w:rPr>
          <w:kern w:val="0"/>
          <w:szCs w:val="21"/>
          <w:lang w:bidi="ar"/>
        </w:rPr>
        <w:t>请给出上述操作的正确顺序</w:t>
      </w:r>
      <w:r>
        <w:rPr>
          <w:rFonts w:hint="eastAsia"/>
        </w:rPr>
        <w:t>________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ascii="楷体" w:hAnsi="楷体" w:eastAsia="楷体"/>
          <w:kern w:val="0"/>
          <w:szCs w:val="21"/>
          <w:lang w:bidi="ar"/>
        </w:rPr>
        <w:t>操作可重复使用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Ⅴ，某同学采用不同降温方式进行冷却结晶，测</w:t>
      </w:r>
      <w:r>
        <w:rPr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514725</wp:posOffset>
                </wp:positionH>
                <wp:positionV relativeFrom="paragraph">
                  <wp:posOffset>74930</wp:posOffset>
                </wp:positionV>
                <wp:extent cx="1753870" cy="1586230"/>
                <wp:effectExtent l="0" t="0" r="15240" b="0"/>
                <wp:wrapSquare wrapText="bothSides"/>
                <wp:docPr id="1476" name="组合 1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3870" cy="1586230"/>
                          <a:chOff x="1771" y="2369"/>
                          <a:chExt cx="2762" cy="2498"/>
                        </a:xfrm>
                      </wpg:grpSpPr>
                      <wpg:grpSp>
                        <wpg:cNvPr id="1477" name="Group 1016"/>
                        <wpg:cNvGrpSpPr/>
                        <wpg:grpSpPr>
                          <a:xfrm>
                            <a:off x="1771" y="2369"/>
                            <a:ext cx="2762" cy="2498"/>
                            <a:chOff x="1773" y="2369"/>
                            <a:chExt cx="2762" cy="2498"/>
                          </a:xfrm>
                        </wpg:grpSpPr>
                        <wps:wsp>
                          <wps:cNvPr id="1478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4561"/>
                              <a:ext cx="1188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第31题图1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8000" anchor="t" anchorCtr="0" upright="1">
                            <a:noAutofit/>
                          </wps:bodyPr>
                        </wps:wsp>
                        <wpg:grpSp>
                          <wpg:cNvPr id="1479" name="Group 1018"/>
                          <wpg:cNvGrpSpPr/>
                          <wpg:grpSpPr>
                            <a:xfrm>
                              <a:off x="1773" y="2369"/>
                              <a:ext cx="2762" cy="2232"/>
                              <a:chOff x="1773" y="2369"/>
                              <a:chExt cx="2762" cy="2232"/>
                            </a:xfrm>
                          </wpg:grpSpPr>
                          <wpg:grpSp>
                            <wpg:cNvPr id="1480" name="Group 1019"/>
                            <wpg:cNvGrpSpPr/>
                            <wpg:grpSpPr>
                              <a:xfrm>
                                <a:off x="1773" y="2369"/>
                                <a:ext cx="2762" cy="2232"/>
                                <a:chOff x="1773" y="2369"/>
                                <a:chExt cx="2762" cy="2232"/>
                              </a:xfrm>
                            </wpg:grpSpPr>
                            <wps:wsp>
                              <wps:cNvPr id="1481" name="Text Box 8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3" y="2744"/>
                                  <a:ext cx="255" cy="10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质量分数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%</w:t>
                                    </w:r>
                                  </w:p>
                                </w:txbxContent>
                              </wps:txbx>
                              <wps:bodyPr rot="0" vert="vert270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2" name="Text Box 9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0" y="4346"/>
                                  <a:ext cx="1221" cy="2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颗粒大小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szCs w:val="21"/>
                                      </w:rPr>
                                      <w:t>μ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3" name="Text Box 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6" y="4172"/>
                                  <a:ext cx="1417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distribute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2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4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6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8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4" name="Text Box 8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2" y="2369"/>
                                  <a:ext cx="182" cy="19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6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5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4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3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2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5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5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6" name="Rectangle 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2454"/>
                                  <a:ext cx="2268" cy="17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grpSp>
                              <wpg:cNvPr id="1487" name="Group 1026"/>
                              <wpg:cNvGrpSpPr/>
                              <wpg:grpSpPr>
                                <a:xfrm>
                                  <a:off x="2267" y="4099"/>
                                  <a:ext cx="2268" cy="57"/>
                                  <a:chOff x="5102" y="3872"/>
                                  <a:chExt cx="2268" cy="1134"/>
                                </a:xfrm>
                              </wpg:grpSpPr>
                              <wps:wsp>
                                <wps:cNvPr id="1488" name="AutoShape 9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292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89" name="AutoShape 9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670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0" name="AutoShape 9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046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1" name="AutoShape 93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24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2" name="AutoShape 9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801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3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180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4" name="AutoShape 9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102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5" name="AutoShape 92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480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6" name="AutoShape 92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5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7" name="AutoShape 9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34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8" name="AutoShape 9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11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9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89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0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36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1501" name="Group 1040"/>
                              <wpg:cNvGrpSpPr/>
                              <wpg:grpSpPr>
                                <a:xfrm>
                                  <a:off x="2267" y="2454"/>
                                  <a:ext cx="57" cy="1701"/>
                                  <a:chOff x="2797" y="2288"/>
                                  <a:chExt cx="567" cy="1814"/>
                                </a:xfrm>
                              </wpg:grpSpPr>
                              <wps:wsp>
                                <wps:cNvPr id="1502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288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3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566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4" name="AutoShape 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845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5" name="AutoShape 9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12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6" name="AutoShape 9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402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7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68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8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427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9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706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0" name="AutoShape 9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984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1" name="AutoShape 9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262"/>
                                    <a:ext cx="283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2" name="AutoShape 9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54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3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822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4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410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5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961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516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4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2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17" name="Group 1056"/>
                            <wpg:cNvGrpSpPr/>
                            <wpg:grpSpPr>
                              <a:xfrm>
                                <a:off x="2425" y="3313"/>
                                <a:ext cx="1950" cy="528"/>
                                <a:chOff x="2425" y="3313"/>
                                <a:chExt cx="1950" cy="528"/>
                              </a:xfrm>
                            </wpg:grpSpPr>
                            <wps:wsp>
                              <wps:cNvPr id="1518" name="Freeform 1057"/>
                              <wps:cNvSpPr/>
                              <wps:spPr bwMode="auto">
                                <a:xfrm>
                                  <a:off x="2455" y="3332"/>
                                  <a:ext cx="1894" cy="480"/>
                                </a:xfrm>
                                <a:custGeom>
                                  <a:avLst/>
                                  <a:gdLst>
                                    <a:gd name="T0" fmla="*/ 0 w 1879"/>
                                    <a:gd name="T1" fmla="*/ 471 h 480"/>
                                    <a:gd name="T2" fmla="*/ 373 w 1879"/>
                                    <a:gd name="T3" fmla="*/ 258 h 480"/>
                                    <a:gd name="T4" fmla="*/ 751 w 1879"/>
                                    <a:gd name="T5" fmla="*/ 120 h 480"/>
                                    <a:gd name="T6" fmla="*/ 1129 w 1879"/>
                                    <a:gd name="T7" fmla="*/ 0 h 480"/>
                                    <a:gd name="T8" fmla="*/ 1501 w 1879"/>
                                    <a:gd name="T9" fmla="*/ 138 h 480"/>
                                    <a:gd name="T10" fmla="*/ 1879 w 1879"/>
                                    <a:gd name="T11" fmla="*/ 480 h 4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79" h="480">
                                      <a:moveTo>
                                        <a:pt x="0" y="471"/>
                                      </a:moveTo>
                                      <a:lnTo>
                                        <a:pt x="373" y="258"/>
                                      </a:lnTo>
                                      <a:lnTo>
                                        <a:pt x="751" y="120"/>
                                      </a:lnTo>
                                      <a:lnTo>
                                        <a:pt x="1129" y="0"/>
                                      </a:lnTo>
                                      <a:lnTo>
                                        <a:pt x="1501" y="138"/>
                                      </a:lnTo>
                                      <a:lnTo>
                                        <a:pt x="1879" y="4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19" name="Rectangle 105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778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0" name="Rectangle 105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566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1" name="Rectangle 10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425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2" name="Rectangle 106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13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3" name="Rectangle 106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3449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4" name="Rectangle 106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78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25" name="Group 1064"/>
                            <wpg:cNvGrpSpPr/>
                            <wpg:grpSpPr>
                              <a:xfrm>
                                <a:off x="2425" y="2990"/>
                                <a:ext cx="1950" cy="986"/>
                                <a:chOff x="2425" y="2990"/>
                                <a:chExt cx="1950" cy="986"/>
                              </a:xfrm>
                            </wpg:grpSpPr>
                            <wps:wsp>
                              <wps:cNvPr id="1526" name="Freeform 1065"/>
                              <wps:cNvSpPr/>
                              <wps:spPr bwMode="auto">
                                <a:xfrm>
                                  <a:off x="2455" y="3008"/>
                                  <a:ext cx="1893" cy="942"/>
                                </a:xfrm>
                                <a:custGeom>
                                  <a:avLst/>
                                  <a:gdLst>
                                    <a:gd name="T0" fmla="*/ 0 w 1893"/>
                                    <a:gd name="T1" fmla="*/ 942 h 942"/>
                                    <a:gd name="T2" fmla="*/ 384 w 1893"/>
                                    <a:gd name="T3" fmla="*/ 828 h 942"/>
                                    <a:gd name="T4" fmla="*/ 756 w 1893"/>
                                    <a:gd name="T5" fmla="*/ 624 h 942"/>
                                    <a:gd name="T6" fmla="*/ 1134 w 1893"/>
                                    <a:gd name="T7" fmla="*/ 408 h 942"/>
                                    <a:gd name="T8" fmla="*/ 1514 w 1893"/>
                                    <a:gd name="T9" fmla="*/ 0 h 942"/>
                                    <a:gd name="T10" fmla="*/ 1893 w 1893"/>
                                    <a:gd name="T11" fmla="*/ 604 h 9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3" h="942">
                                      <a:moveTo>
                                        <a:pt x="0" y="942"/>
                                      </a:moveTo>
                                      <a:lnTo>
                                        <a:pt x="384" y="828"/>
                                      </a:lnTo>
                                      <a:lnTo>
                                        <a:pt x="756" y="624"/>
                                      </a:lnTo>
                                      <a:lnTo>
                                        <a:pt x="1134" y="408"/>
                                      </a:lnTo>
                                      <a:lnTo>
                                        <a:pt x="1514" y="0"/>
                                      </a:lnTo>
                                      <a:lnTo>
                                        <a:pt x="1893" y="60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7" name="Oval 106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8" name="Oval 106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0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9" name="Oval 106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60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0" name="Oval 106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8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1" name="Oval 107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99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2" name="Oval 107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56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33" name="Group 1072"/>
                            <wpg:cNvGrpSpPr/>
                            <wpg:grpSpPr>
                              <a:xfrm>
                                <a:off x="2425" y="2549"/>
                                <a:ext cx="1950" cy="1494"/>
                                <a:chOff x="2425" y="2549"/>
                                <a:chExt cx="1950" cy="1494"/>
                              </a:xfrm>
                            </wpg:grpSpPr>
                            <wps:wsp>
                              <wps:cNvPr id="1534" name="Freeform 1073"/>
                              <wps:cNvSpPr/>
                              <wps:spPr bwMode="auto">
                                <a:xfrm>
                                  <a:off x="2455" y="2567"/>
                                  <a:ext cx="1896" cy="1455"/>
                                </a:xfrm>
                                <a:custGeom>
                                  <a:avLst/>
                                  <a:gdLst>
                                    <a:gd name="T0" fmla="*/ 0 w 1896"/>
                                    <a:gd name="T1" fmla="*/ 1455 h 1455"/>
                                    <a:gd name="T2" fmla="*/ 378 w 1896"/>
                                    <a:gd name="T3" fmla="*/ 1353 h 1455"/>
                                    <a:gd name="T4" fmla="*/ 762 w 1896"/>
                                    <a:gd name="T5" fmla="*/ 1281 h 1455"/>
                                    <a:gd name="T6" fmla="*/ 1128 w 1896"/>
                                    <a:gd name="T7" fmla="*/ 1143 h 1455"/>
                                    <a:gd name="T8" fmla="*/ 1515 w 1896"/>
                                    <a:gd name="T9" fmla="*/ 0 h 1455"/>
                                    <a:gd name="T10" fmla="*/ 1896 w 1896"/>
                                    <a:gd name="T11" fmla="*/ 825 h 1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6" h="1455">
                                      <a:moveTo>
                                        <a:pt x="0" y="1455"/>
                                      </a:moveTo>
                                      <a:lnTo>
                                        <a:pt x="378" y="1353"/>
                                      </a:lnTo>
                                      <a:lnTo>
                                        <a:pt x="762" y="1281"/>
                                      </a:lnTo>
                                      <a:lnTo>
                                        <a:pt x="1128" y="1143"/>
                                      </a:lnTo>
                                      <a:lnTo>
                                        <a:pt x="1515" y="0"/>
                                      </a:lnTo>
                                      <a:lnTo>
                                        <a:pt x="1896" y="82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ysDot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5" name="AutoShape 10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94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6" name="AutoShape 107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90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7" name="AutoShape 107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81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8" name="AutoShape 107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67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9" name="AutoShape 107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549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0" name="AutoShape 107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348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1541" name="Group 1080"/>
                        <wpg:cNvGrpSpPr/>
                        <wpg:grpSpPr>
                          <a:xfrm>
                            <a:off x="2437" y="2511"/>
                            <a:ext cx="1059" cy="859"/>
                            <a:chOff x="2453" y="2455"/>
                            <a:chExt cx="1059" cy="859"/>
                          </a:xfrm>
                        </wpg:grpSpPr>
                        <wpg:grpSp>
                          <wpg:cNvPr id="1542" name="Group 1081"/>
                          <wpg:cNvGrpSpPr/>
                          <wpg:grpSpPr>
                            <a:xfrm>
                              <a:off x="2453" y="2455"/>
                              <a:ext cx="1059" cy="406"/>
                              <a:chOff x="2453" y="2455"/>
                              <a:chExt cx="1059" cy="406"/>
                            </a:xfrm>
                          </wpg:grpSpPr>
                          <wps:wsp>
                            <wps:cNvPr id="154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455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快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4" name="Group 1083"/>
                            <wpg:cNvGrpSpPr/>
                            <wpg:grpSpPr>
                              <a:xfrm>
                                <a:off x="2453" y="2571"/>
                                <a:ext cx="283" cy="57"/>
                                <a:chOff x="5102" y="2654"/>
                                <a:chExt cx="283" cy="57"/>
                              </a:xfrm>
                            </wpg:grpSpPr>
                            <wps:wsp>
                              <wps:cNvPr id="1545" name="Rectangle 108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265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6" name="AutoShape 10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26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47" name="Group 1086"/>
                          <wpg:cNvGrpSpPr/>
                          <wpg:grpSpPr>
                            <a:xfrm>
                              <a:off x="2453" y="2681"/>
                              <a:ext cx="1059" cy="406"/>
                              <a:chOff x="2453" y="2738"/>
                              <a:chExt cx="1059" cy="406"/>
                            </a:xfrm>
                          </wpg:grpSpPr>
                          <wps:wsp>
                            <wps:cNvPr id="1548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738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缓慢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9" name="Group 1088"/>
                            <wpg:cNvGrpSpPr/>
                            <wpg:grpSpPr>
                              <a:xfrm>
                                <a:off x="2453" y="2854"/>
                                <a:ext cx="283" cy="57"/>
                                <a:chOff x="5102" y="3008"/>
                                <a:chExt cx="283" cy="57"/>
                              </a:xfrm>
                            </wpg:grpSpPr>
                            <wps:wsp>
                              <wps:cNvPr id="1550" name="Oval 108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300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1" name="AutoShape 10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3036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52" name="Group 1091"/>
                          <wpg:cNvGrpSpPr/>
                          <wpg:grpSpPr>
                            <a:xfrm>
                              <a:off x="2453" y="2908"/>
                              <a:ext cx="1059" cy="406"/>
                              <a:chOff x="2453" y="3021"/>
                              <a:chExt cx="1059" cy="406"/>
                            </a:xfrm>
                          </wpg:grpSpPr>
                          <wps:wsp>
                            <wps:cNvPr id="155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3021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变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54" name="Group 1093"/>
                            <wpg:cNvGrpSpPr/>
                            <wpg:grpSpPr>
                              <a:xfrm>
                                <a:off x="2453" y="3141"/>
                                <a:ext cx="283" cy="49"/>
                                <a:chOff x="5169" y="3457"/>
                                <a:chExt cx="283" cy="49"/>
                              </a:xfrm>
                            </wpg:grpSpPr>
                            <wps:wsp>
                              <wps:cNvPr id="1555" name="AutoShape 10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82" y="345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6" name="AutoShape 10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69" y="34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6.75pt;margin-top:5.9pt;height:124.9pt;width:138.1pt;mso-wrap-distance-bottom:0pt;mso-wrap-distance-left:9pt;mso-wrap-distance-right:9pt;mso-wrap-distance-top:0pt;z-index:251672576;mso-width-relative:page;mso-height-relative:page;" coordorigin="1771,2369" coordsize="2762,2498" o:gfxdata="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">
                <o:lock v:ext="edit" aspectratio="f"/>
                <v:group id="Group 1016" o:spid="_x0000_s1026" o:spt="203" style="position:absolute;left:1771;top:2369;height:2498;width:2762;" coordorigin="1773,2369" coordsize="2762,2498" o:gfxdata="UEsDBAoAAAAAAIdO4kAAAAAAAAAAAAAAAAAEAAAAZHJzL1BLAwQUAAAACACHTuJAeJqkAb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y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JqkAb0AAADd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9" o:spid="_x0000_s1026" o:spt="1" style="position:absolute;left:2560;top:4561;height:306;width:1188;" filled="f" stroked="f" coordsize="21600,21600" o:gfxdata="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fmeR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.5mm,0.5mm,0.5mm,0.5mm">
                      <w:txbxContent>
                        <w:p>
                          <w:pPr>
                            <w:snapToGrid w:val="0"/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第31题图1</w:t>
                          </w:r>
                        </w:p>
                      </w:txbxContent>
                    </v:textbox>
                  </v:rect>
                  <v:group id="Group 1018" o:spid="_x0000_s1026" o:spt="203" style="position:absolute;left:1773;top:2369;height:2232;width:2762;" coordorigin="1773,2369" coordsize="2762,2232" o:gfxdata="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kmV6L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019" o:spid="_x0000_s1026" o:spt="203" style="position:absolute;left:1773;top:2369;height:2232;width:2762;" coordorigin="1773,2369" coordsize="2762,2232" o:gfxdata="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qZMUsAAAADd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Text Box 898" o:spid="_x0000_s1026" o:spt="202" type="#_x0000_t202" style="position:absolute;left:1773;top:2744;height:1095;width:255;mso-wrap-style:none;" filled="f" stroked="f" coordsize="21600,21600" o:gfxdata="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z6Eb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layout-flow:vertical;mso-layout-flow-alt:bottom-to-top;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质量分数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%</w:t>
                              </w:r>
                            </w:p>
                          </w:txbxContent>
                        </v:textbox>
                      </v:shape>
                      <v:shape id="Text Box 950" o:spid="_x0000_s1026" o:spt="202" type="#_x0000_t202" style="position:absolute;left:2790;top:4346;height:255;width:1221;mso-wrap-style:none;" filled="f" stroked="f" coordsize="21600,21600" o:gfxdata="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fPKq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颗粒大小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szCs w:val="21"/>
                                </w:rPr>
                                <w:t>μm</w:t>
                              </w:r>
                            </w:p>
                          </w:txbxContent>
                        </v:textbox>
                      </v:shape>
                      <v:shape id="Text Box 896" o:spid="_x0000_s1026" o:spt="202" type="#_x0000_t202" style="position:absolute;left:2316;top:4172;height:207;width:1417;" filled="f" stroked="f" coordsize="21600,21600" o:gfxdata="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dtr+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4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6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800</w:t>
                              </w:r>
                            </w:p>
                          </w:txbxContent>
                        </v:textbox>
                      </v:shape>
                      <v:shape id="Text Box 897" o:spid="_x0000_s1026" o:spt="202" type="#_x0000_t202" style="position:absolute;left:2042;top:2369;height:1923;width:182;mso-wrap-style:none;" filled="f" stroked="f" coordsize="21600,21600" o:gfxdata="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Cd2UG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949" o:spid="_x0000_s1026" o:spt="202" type="#_x0000_t202" style="position:absolute;left:3785;top:4172;height:330;width:364;mso-wrap-style:none;" filled="f" stroked="f" coordsize="21600,21600" o:gfxdata="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9F82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0</w:t>
                              </w:r>
                            </w:p>
                          </w:txbxContent>
                        </v:textbox>
                      </v:shape>
                      <v:rect id="Rectangle 946" o:spid="_x0000_s1026" o:spt="1" style="position:absolute;left:2267;top:2454;height:1701;width:2268;mso-wrap-style:none;" filled="f" stroked="t" coordsize="21600,21600" o:gfxdata="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zGIq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  <v:textbox inset="0mm,0mm,0mm,0mm" style="mso-fit-shape-to-text:t;"/>
                      </v:rect>
                      <v:group id="Group 1026" o:spid="_x0000_s1026" o:spt="203" style="position:absolute;left:2267;top:4099;height:57;width:2268;" coordorigin="5102,3872" coordsize="2268,1134" o:gfxdata="UEsDBAoAAAAAAIdO4kAAAAAAAAAAAAAAAAAEAAAAZHJzL1BLAwQUAAAACACHTuJATU/UJr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6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U/UJ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24" o:spid="_x0000_s1026" o:spt="32" type="#_x0000_t32" style="position:absolute;left:5292;top:3872;flip:x;height:1134;width:1;" filled="f" stroked="t" coordsize="21600,21600" o:gfxdata="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vwiwy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6" o:spid="_x0000_s1026" o:spt="32" type="#_x0000_t32" style="position:absolute;left:5670;top:3872;flip:x;height:1134;width:1;" filled="f" stroked="t" coordsize="21600,21600" o:gfxdata="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vC6X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8" o:spid="_x0000_s1026" o:spt="32" type="#_x0000_t32" style="position:absolute;left:6046;top:3872;flip:x;height:1134;width:2;" filled="f" stroked="t" coordsize="21600,21600" o:gfxdata="UEsDBAoAAAAAAIdO4kAAAAAAAAAAAAAAAAAEAAAAZHJzL1BLAwQUAAAACACHTuJAoF8R17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fz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8R1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0" o:spid="_x0000_s1026" o:spt="32" type="#_x0000_t32" style="position:absolute;left:6424;top:3872;flip:x;height:1134;width:2;" filled="f" stroked="t" coordsize="21600,21600" o:gfxdata="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TtEy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2" o:spid="_x0000_s1026" o:spt="32" type="#_x0000_t32" style="position:absolute;left:6801;top:3872;flip:x;height:1134;width:1;" filled="f" stroked="t" coordsize="21600,21600" o:gfxdata="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wSo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180;top:3872;flip:x;height:1134;width:2;" filled="f" stroked="t" coordsize="21600,21600" o:gfxdata="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jY+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3" o:spid="_x0000_s1026" o:spt="32" type="#_x0000_t32" style="position:absolute;left:5102;top:4439;flip:x;height:567;width:2;" filled="f" stroked="t" coordsize="21600,21600" o:gfxdata="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ZBf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5" o:spid="_x0000_s1026" o:spt="32" type="#_x0000_t32" style="position:absolute;left:5480;top:4439;flip:x;height:567;width:2;" filled="f" stroked="t" coordsize="21600,21600" o:gfxdata="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KLJ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7" o:spid="_x0000_s1026" o:spt="32" type="#_x0000_t32" style="position:absolute;left:5858;top:4439;flip:x;height:567;width:2;" filled="f" stroked="t" coordsize="21600,21600" o:gfxdata="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+iw4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9" o:spid="_x0000_s1026" o:spt="32" type="#_x0000_t32" style="position:absolute;left:6234;top:4439;flip:x;height:567;width:2;" filled="f" stroked="t" coordsize="21600,21600" o:gfxdata="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tomj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1" o:spid="_x0000_s1026" o:spt="32" type="#_x0000_t32" style="position:absolute;left:6611;top:4439;flip:x;height:567;width:1;" filled="f" stroked="t" coordsize="21600,21600" o:gfxdata="UEsDBAoAAAAAAIdO4kAAAAAAAAAAAAAAAAAEAAAAZHJzL1BLAwQUAAAACACHTuJAXikd0b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bj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kd0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6989;top:4439;flip:x;height:567;width:1;" filled="f" stroked="t" coordsize="21600,21600" o:gfxdata="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ZbhK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368;top:4439;flip:x;height:567;width:2;" filled="f" stroked="t" coordsize="21600,21600" o:gfxdata="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0i82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group id="Group 1040" o:spid="_x0000_s1026" o:spt="203" style="position:absolute;left:2267;top:2454;height:1701;width:57;" coordorigin="2797,2288" coordsize="567,1814" o:gfxdata="UEsDBAoAAAAAAIdO4kAAAAAAAAAAAAAAAAAEAAAAZHJzL1BLAwQUAAAACACHTuJAttjlDr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P8qdL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tjlD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02" o:spid="_x0000_s1026" o:spt="32" type="#_x0000_t32" style="position:absolute;left:2797;top:2288;height:1;width:567;" filled="f" stroked="t" coordsize="21600,21600" o:gfxdata="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e2l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2566;height:2;width:567;" filled="f" stroked="t" coordsize="21600,21600" o:gfxdata="UEsDBAoAAAAAAIdO4kAAAAAAAAAAAAAAAAAEAAAAZHJzL1BLAwQUAAAACACHTuJAs1J/ybwAAADd&#10;AAAADwAAAGRycy9kb3ducmV2LnhtbEVPTWsCMRC9F/wPYQRvNdHS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Sf8m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6" o:spid="_x0000_s1026" o:spt="32" type="#_x0000_t32" style="position:absolute;left:2797;top:2845;height:1;width:567;" filled="f" stroked="t" coordsize="21600,21600" o:gfxdata="UEsDBAoAAAAAAIdO4kAAAAAAAAAAAAAAAAAEAAAAZHJzL1BLAwQUAAAACACHTuJAPLvnvbwAAADd&#10;AAAADwAAAGRycy9kb3ducmV2LnhtbEVPTWsCMRC9F/wPYQRvNVHa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757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8" o:spid="_x0000_s1026" o:spt="32" type="#_x0000_t32" style="position:absolute;left:2797;top:3123;height:1;width:567;" filled="f" stroked="t" coordsize="21600,21600" o:gfxdata="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dCJ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10" o:spid="_x0000_s1026" o:spt="32" type="#_x0000_t32" style="position:absolute;left:2797;top:3402;height:1;width:567;" filled="f" stroked="t" coordsize="21600,21600" o:gfxdata="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l3FG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2" o:spid="_x0000_s1026" o:spt="32" type="#_x0000_t32" style="position:absolute;left:2797;top:3683;height:1;width:567;" filled="f" stroked="t" coordsize="21600,21600" o:gfxdata="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xpecq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2427;height:1;width:283;" filled="f" stroked="t" coordsize="21600,21600" o:gfxdata="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btu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2706;height:1;width:283;" filled="f" stroked="t" coordsize="21600,21600" o:gfxdata="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6SC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5" o:spid="_x0000_s1026" o:spt="32" type="#_x0000_t32" style="position:absolute;left:2797;top:2984;height:1;width:283;" filled="f" stroked="t" coordsize="21600,21600" o:gfxdata="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ll3Y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7" o:spid="_x0000_s1026" o:spt="32" type="#_x0000_t32" style="position:absolute;left:2797;top:3262;height:2;width:283;" filled="f" stroked="t" coordsize="21600,21600" o:gfxdata="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V0v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9" o:spid="_x0000_s1026" o:spt="32" type="#_x0000_t32" style="position:absolute;left:2797;top:3541;height:1;width:283;" filled="f" stroked="t" coordsize="21600,21600" o:gfxdata="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HTI+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3822;height:1;width:283;" filled="f" stroked="t" coordsize="21600,21600" o:gfxdata="UEsDBAoAAAAAAIdO4kAAAAAAAAAAAAAAAAAEAAAAZHJzL1BLAwQUAAAACACHTuJANovpFL0AAADd&#10;AAAADwAAAGRycy9kb3ducmV2LnhtbEVPTWvCQBC9F/wPywi9NZtYKp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i+k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4101;height:1;width:283;" filled="f" stroked="t" coordsize="21600,21600" o:gfxdata="UEsDBAoAAAAAAIdO4kAAAAAAAAAAAAAAAAAEAAAAZHJzL1BLAwQUAAAACACHTuJAuWJxYL0AAADd&#10;AAAADwAAAGRycy9kb3ducmV2LnhtbEVPTWvCQBC9F/wPywi9NZtIK5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YnF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3961;height:2;width:567;" filled="f" stroked="t" coordsize="21600,21600" o:gfxdata="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LtT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shape id="Text Box 949" o:spid="_x0000_s1026" o:spt="202" type="#_x0000_t202" style="position:absolute;left:4164;top:4172;height:330;width:364;mso-wrap-style:none;" filled="f" stroked="f" coordsize="21600,21600" o:gfxdata="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HoeLe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200</w:t>
                              </w:r>
                            </w:p>
                          </w:txbxContent>
                        </v:textbox>
                      </v:shape>
                    </v:group>
                    <v:group id="Group 1056" o:spid="_x0000_s1026" o:spt="203" style="position:absolute;left:2425;top:3313;height:528;width:1950;" coordorigin="2425,3313" coordsize="1950,528" o:gfxdata="UEsDBAoAAAAAAIdO4kAAAAAAAAAAAAAAAAAEAAAAZHJzL1BLAwQUAAAACACHTuJA06ROPL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Qv1A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OkTjy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57" o:spid="_x0000_s1026" o:spt="100" style="position:absolute;left:2455;top:3332;height:480;width:1894;mso-wrap-style:none;" filled="f" stroked="t" coordsize="1879,480" o:gfxdata="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cZWZ&#10;wAAAAN0AAAAPAAAAAAAAAAEAIAAAACIAAABkcnMvZG93bnJldi54bWxQSwECFAAUAAAACACHTuJA&#10;My8FnjsAAAA5AAAAEAAAAAAAAAABACAAAAAPAQAAZHJzL3NoYXBleG1sLnhtbFBLBQYAAAAABgAG&#10;AFsBAAC5AwAAAAA=&#10;" path="m0,471l373,258,751,120,1129,0,1501,138,1879,480e">
                        <v:path o:connectlocs="0,471;375,258;756,120;1138,0;1512,138;1894,480" o:connectangles="0,0,0,0,0,0"/>
                        <v:fill on="f" focussize="0,0"/>
                        <v:stroke color="#0070C0" joinstyle="round"/>
                        <v:imagedata o:title=""/>
                        <o:lock v:ext="edit" aspectratio="f"/>
                        <v:textbox inset="0mm,0mm,0mm,0mm" style="mso-fit-shape-to-text:t;"/>
                      </v:shape>
                      <v:rect id="Rectangle 1058" o:spid="_x0000_s1026" o:spt="1" style="position:absolute;left:2425;top:3778;height:57;width:57;mso-wrap-style:none;" fillcolor="#0070C0" filled="t" stroked="f" coordsize="21600,21600" o:gfxdata="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mM3TugAAAN0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59" o:spid="_x0000_s1026" o:spt="1" style="position:absolute;left:2805;top:3566;height:57;width:57;mso-wrap-style:none;" fillcolor="#0070C0" filled="t" stroked="f" coordsize="21600,21600" o:gfxdata="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6u8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0" o:spid="_x0000_s1026" o:spt="1" style="position:absolute;left:3182;top:3425;height:57;width:57;mso-wrap-style:none;" fillcolor="#0070C0" filled="t" stroked="f" coordsize="21600,21600" o:gfxdata="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CC2i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1" o:spid="_x0000_s1026" o:spt="1" style="position:absolute;left:3560;top:3313;height:57;width:57;mso-wrap-style:none;" fillcolor="#0070C0" filled="t" stroked="f" coordsize="21600,21600" o:gfxdata="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UJUf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2" o:spid="_x0000_s1026" o:spt="1" style="position:absolute;left:3937;top:3449;height:57;width:57;mso-wrap-style:none;" fillcolor="#0070C0" filled="t" stroked="f" coordsize="21600,21600" o:gfxdata="UEsDBAoAAAAAAIdO4kAAAAAAAAAAAAAAAAAEAAAAZHJzL1BLAwQUAAAACACHTuJApxwwhL0AAADd&#10;AAAADwAAAGRycy9kb3ducmV2LnhtbEVP22rCQBB9F/oPywh9001Sqj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HDCE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3" o:spid="_x0000_s1026" o:spt="1" style="position:absolute;left:4318;top:3784;height:57;width:57;mso-wrap-style:none;" fillcolor="#0070C0" filled="t" stroked="f" coordsize="21600,21600" o:gfxdata="UEsDBAoAAAAAAIdO4kAAAAAAAAAAAAAAAAAEAAAAZHJzL1BLAwQUAAAACACHTuJAKPWo8L0AAADd&#10;AAAADwAAAGRycy9kb3ducmV2LnhtbEVP22rCQBB9F/oPywh9001Cqz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9ajw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</v:group>
                    <v:group id="Group 1064" o:spid="_x0000_s1026" o:spt="203" style="position:absolute;left:2425;top:2990;height:986;width:1950;" coordorigin="2425,2990" coordsize="1950,986" o:gfxdata="UEsDBAoAAAAAAIdO4kAAAAAAAAAAAAAAAAAEAAAAZHJzL1BLAwQUAAAACACHTuJAgla/bb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Mk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CVr9t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Freeform 1065" o:spid="_x0000_s1026" o:spt="100" style="position:absolute;left:2455;top:3008;height:942;width:1893;mso-wrap-style:none;" filled="f" stroked="t" coordsize="1893,942" o:gfxdata="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DBqILsAAADd&#10;AAAADwAAAAAAAAABACAAAAAiAAAAZHJzL2Rvd25yZXYueG1sUEsBAhQAFAAAAAgAh07iQDMvBZ47&#10;AAAAOQAAABAAAAAAAAAAAQAgAAAACgEAAGRycy9zaGFwZXhtbC54bWxQSwUGAAAAAAYABgBbAQAA&#10;tAMAAAAA&#10;" path="m0,942l384,828,756,624,1134,408,1514,0,1893,604e">
                        <v:path o:connectlocs="0,942;384,828;756,624;1134,408;1514,0;1893,604" o:connectangles="0,0,0,0,0,0"/>
                        <v:fill on="f" focussize="0,0"/>
                        <v:stroke color="#7030A0" joinstyle="round" dashstyle="dash"/>
                        <v:imagedata o:title=""/>
                        <o:lock v:ext="edit" aspectratio="f"/>
                        <v:textbox inset="0mm,0mm,0mm,0mm" style="mso-fit-shape-to-text:t;"/>
                      </v:shape>
                      <v:shape id="Oval 1066" o:spid="_x0000_s1026" o:spt="3" type="#_x0000_t3" style="position:absolute;left:2425;top:3919;height:57;width:57;mso-wrap-style:none;" fillcolor="#7030A0" filled="t" stroked="f" coordsize="21600,21600" o:gfxdata="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F6Mvr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7" o:spid="_x0000_s1026" o:spt="3" type="#_x0000_t3" style="position:absolute;left:2805;top:3807;height:57;width:57;mso-wrap-style:none;" fillcolor="#7030A0" filled="t" stroked="f" coordsize="21600,21600" o:gfxdata="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3BGMy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8" o:spid="_x0000_s1026" o:spt="3" type="#_x0000_t3" style="position:absolute;left:3182;top:3602;height:57;width:57;mso-wrap-style:none;" fillcolor="#7030A0" filled="t" stroked="f" coordsize="21600,21600" o:gfxdata="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29V7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9" o:spid="_x0000_s1026" o:spt="3" type="#_x0000_t3" style="position:absolute;left:3560;top:3382;height:57;width:57;mso-wrap-style:none;" fillcolor="#7030A0" filled="t" stroked="f" coordsize="21600,21600" o:gfxdata="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ughe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0" o:spid="_x0000_s1026" o:spt="3" type="#_x0000_t3" style="position:absolute;left:3937;top:2990;height:57;width:57;mso-wrap-style:none;" fillcolor="#7030A0" filled="t" stroked="f" coordsize="21600,21600" o:gfxdata="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iJ4y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1" o:spid="_x0000_s1026" o:spt="3" type="#_x0000_t3" style="position:absolute;left:4318;top:3569;height:57;width:57;mso-wrap-style:none;" fillcolor="#7030A0" filled="t" stroked="f" coordsize="21600,21600" o:gfxdata="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wufu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  <v:group id="Group 1072" o:spid="_x0000_s1026" o:spt="203" style="position:absolute;left:2425;top:2549;height:1494;width:1950;" coordorigin="2425,2549" coordsize="1950,1494" o:gfxdata="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cqFF+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73" o:spid="_x0000_s1026" o:spt="100" style="position:absolute;left:2455;top:2567;height:1455;width:1896;mso-wrap-style:none;" filled="f" stroked="t" coordsize="1896,1455" o:gfxdata="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+JYr4A&#10;AADdAAAADwAAAAAAAAABACAAAAAiAAAAZHJzL2Rvd25yZXYueG1sUEsBAhQAFAAAAAgAh07iQDMv&#10;BZ47AAAAOQAAABAAAAAAAAAAAQAgAAAADQEAAGRycy9zaGFwZXhtbC54bWxQSwUGAAAAAAYABgBb&#10;AQAAtwMAAAAA&#10;" path="m0,1455l378,1353,762,1281,1128,1143,1515,0,1896,825e">
                        <v:path o:connectlocs="0,1455;378,1353;762,1281;1128,1143;1515,0;1896,825" o:connectangles="0,0,0,0,0,0"/>
                        <v:fill on="f" focussize="0,0"/>
                        <v:stroke color="#FF0000" joinstyle="round" dashstyle="1 1"/>
                        <v:imagedata o:title=""/>
                        <o:lock v:ext="edit" aspectratio="f"/>
                        <v:textbox inset="0mm,0mm,0mm,0mm" style="mso-fit-shape-to-text:t;"/>
                      </v:shape>
                      <v:shape id="AutoShape 1074" o:spid="_x0000_s1026" o:spt="5" type="#_x0000_t5" style="position:absolute;left:2425;top:3994;height:49;width:57;mso-wrap-style:none;" fillcolor="#FF0000" filled="t" stroked="t" coordsize="21600,21600" o:gfxdata="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OLn8vQAA&#10;AN0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5" o:spid="_x0000_s1026" o:spt="5" type="#_x0000_t5" style="position:absolute;left:2805;top:3890;height:49;width:57;mso-wrap-style:none;" fillcolor="#FF0000" filled="t" stroked="t" coordsize="21600,21600" o:gfxdata="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Ooni7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6" o:spid="_x0000_s1026" o:spt="5" type="#_x0000_t5" style="position:absolute;left:3182;top:3817;height:49;width:57;mso-wrap-style:none;" fillcolor="#FF0000" filled="t" stroked="t" coordsize="21600,21600" o:gfxdata="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6aCE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7" o:spid="_x0000_s1026" o:spt="5" type="#_x0000_t5" style="position:absolute;left:3560;top:3677;height:49;width:57;mso-wrap-style:none;" fillcolor="#FF0000" filled="t" stroked="t" coordsize="21600,21600" o:gfxdata="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ORZi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8" o:spid="_x0000_s1026" o:spt="5" type="#_x0000_t5" style="position:absolute;left:3937;top:2549;height:49;width:57;mso-wrap-style:none;" fillcolor="#FF0000" filled="t" stroked="t" coordsize="21600,21600" o:gfxdata="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XWz+b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9" o:spid="_x0000_s1026" o:spt="5" type="#_x0000_t5" style="position:absolute;left:4318;top:3348;height:49;width:57;mso-wrap-style:none;" fillcolor="#FF0000" filled="t" stroked="t" coordsize="21600,21600" o:gfxdata="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SWkZ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</v:group>
                <v:group id="Group 1080" o:spid="_x0000_s1026" o:spt="203" style="position:absolute;left:2437;top:2511;height:859;width:1059;" coordorigin="2453,2455" coordsize="1059,859" o:gfxdata="UEsDBAoAAAAAAIdO4kAAAAAAAAAAAAAAAAAEAAAAZHJzL1BLAwQUAAAACACHTuJAILJcz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n70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LJcz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081" o:spid="_x0000_s1026" o:spt="203" style="position:absolute;left:2453;top:2455;height:406;width:1059;" coordorigin="2453,2455" coordsize="1059,406" o:gfxdata="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gwrm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455;height:406;width:776;mso-wrap-style:none;" filled="f" stroked="f" coordsize="21600,21600" o:gfxdata="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mugw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快速降温</w:t>
                            </w:r>
                          </w:p>
                        </w:txbxContent>
                      </v:textbox>
                    </v:rect>
                    <v:group id="Group 1083" o:spid="_x0000_s1026" o:spt="203" style="position:absolute;left:2453;top:2571;height:57;width:283;" coordorigin="5102,2654" coordsize="283,57" o:gfxdata="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wxf9W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rect id="Rectangle 1084" o:spid="_x0000_s1026" o:spt="1" style="position:absolute;left:5215;top:2654;height:57;width:57;mso-wrap-style:none;" fillcolor="#0070C0" filled="t" stroked="f" coordsize="21600,21600" o:gfxdata="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ZujL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shape id="AutoShape 1085" o:spid="_x0000_s1026" o:spt="32" type="#_x0000_t32" style="position:absolute;left:5102;top:2681;height:1;width:283;" filled="f" stroked="t" coordsize="21600,21600" o:gfxdata="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/vX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70C0" joinstyle="round"/>
                        <v:imagedata o:title=""/>
                        <o:lock v:ext="edit" aspectratio="f"/>
                      </v:shape>
                    </v:group>
                  </v:group>
                  <v:group id="Group 1086" o:spid="_x0000_s1026" o:spt="203" style="position:absolute;left:2453;top:2681;height:406;width:1059;" coordorigin="2453,2738" coordsize="1059,406" o:gfxdata="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AXYSG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738;height:406;width:776;mso-wrap-style:none;" filled="f" stroked="f" coordsize="21600,21600" o:gfxdata="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56Q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缓慢降温</w:t>
                            </w:r>
                          </w:p>
                        </w:txbxContent>
                      </v:textbox>
                    </v:rect>
                    <v:group id="Group 1088" o:spid="_x0000_s1026" o:spt="203" style="position:absolute;left:2453;top:2854;height:57;width:283;" coordorigin="5102,3008" coordsize="283,57" o:gfxdata="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7EUMi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1089" o:spid="_x0000_s1026" o:spt="3" type="#_x0000_t3" style="position:absolute;left:5215;top:3008;height:57;width:57;mso-wrap-style:none;" fillcolor="#7030A0" filled="t" stroked="f" coordsize="21600,21600" o:gfxdata="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7Fnt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0" o:spid="_x0000_s1026" o:spt="32" type="#_x0000_t32" style="position:absolute;left:5102;top:3036;height:1;width:283;" filled="f" stroked="t" coordsize="21600,21600" o:gfxdata="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9Ts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7030A0" joinstyle="round"/>
                        <v:imagedata o:title=""/>
                        <o:lock v:ext="edit" aspectratio="f"/>
                      </v:shape>
                    </v:group>
                  </v:group>
                  <v:group id="Group 1091" o:spid="_x0000_s1026" o:spt="203" style="position:absolute;left:2453;top:2908;height:406;width:1059;" coordorigin="2453,3021" coordsize="1059,406" o:gfxdata="UEsDBAoAAAAAAIdO4kAAAAAAAAAAAAAAAAAEAAAAZHJzL1BLAwQUAAAACACHTuJAVblUZL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uVRk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9" o:spid="_x0000_s1026" o:spt="1" style="position:absolute;left:2736;top:3021;height:406;width:776;mso-wrap-style:none;" filled="f" stroked="f" coordsize="21600,21600" o:gfxdata="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kN+7bgAAADd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变速降温</w:t>
                            </w:r>
                          </w:p>
                        </w:txbxContent>
                      </v:textbox>
                    </v:rect>
                    <v:group id="Group 1093" o:spid="_x0000_s1026" o:spt="203" style="position:absolute;left:2453;top:3141;height:49;width:283;" coordorigin="5169,3457" coordsize="283,49" o:gfxdata="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Rxp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094" o:spid="_x0000_s1026" o:spt="5" type="#_x0000_t5" style="position:absolute;left:5282;top:3457;height:49;width:57;mso-wrap-style:none;" fillcolor="#FF0000" filled="t" stroked="t" coordsize="21600,21600" o:gfxdata="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dcX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5" o:spid="_x0000_s1026" o:spt="32" type="#_x0000_t32" style="position:absolute;left:5169;top:3481;height:1;width:283;" filled="f" stroked="t" coordsize="21600,21600" o:gfxdata="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9yCP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FF0000" joinstyle="round"/>
                        <v:imagedata o:title=""/>
                        <o:lock v:ext="edit" aspectratio="f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kern w:val="0"/>
          <w:szCs w:val="21"/>
          <w:lang w:bidi="ar"/>
        </w:rPr>
        <w:t>得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晶体颗粒大小分布如图1所示。根据该实验结果，为了得到颗粒大小相对均一的较大晶粒，宜选择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方式进行冷却结晶</w:t>
      </w:r>
      <w:r>
        <w:rPr>
          <w:rFonts w:hint="eastAsia"/>
        </w:rPr>
        <w:t>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快速降温　</w:t>
      </w:r>
      <w:r>
        <w:rPr>
          <w:szCs w:val="21"/>
        </w:rPr>
        <w:t>B．</w:t>
      </w:r>
      <w:r>
        <w:rPr>
          <w:kern w:val="0"/>
          <w:szCs w:val="21"/>
          <w:lang w:bidi="ar"/>
        </w:rPr>
        <w:t>缓慢降温　</w:t>
      </w:r>
      <w:r>
        <w:rPr>
          <w:szCs w:val="21"/>
        </w:rPr>
        <w:t>C．</w:t>
      </w:r>
      <w:r>
        <w:rPr>
          <w:kern w:val="0"/>
          <w:szCs w:val="21"/>
          <w:lang w:bidi="ar"/>
        </w:rPr>
        <w:t>变速降温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6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产品的纯度可用配位滴定法测定</w:t>
      </w:r>
      <w:r>
        <w:rPr>
          <w:rFonts w:hint="eastAsia"/>
        </w:rPr>
        <w:t>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kern w:val="0"/>
          <w:szCs w:val="21"/>
          <w:lang w:bidi="ar"/>
        </w:rPr>
        <w:t>下列关于滴定分析，正确的是</w:t>
      </w:r>
      <w:r>
        <w:rPr>
          <w:rFonts w:hint="eastAsia"/>
        </w:rPr>
        <w:t>________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图2中，应将凡士林涂在旋塞的a端和旋塞套内的c端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B．</w:t>
      </w:r>
      <w:r>
        <w:rPr>
          <w:kern w:val="0"/>
          <w:szCs w:val="21"/>
          <w:lang w:bidi="ar"/>
        </w:rPr>
        <w:t>滴定前，锥形瓶和滴定管均须用标准溶液润洗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C．</w:t>
      </w:r>
      <w:r>
        <w:rPr>
          <w:kern w:val="0"/>
          <w:szCs w:val="21"/>
          <w:lang w:bidi="ar"/>
        </w:rPr>
        <w:t>将标准溶液装入滴定管时，应借助烧杯或漏斗等玻璃仪器转移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D．</w:t>
      </w:r>
      <w:r>
        <w:rPr>
          <w:kern w:val="0"/>
          <w:szCs w:val="21"/>
          <w:lang w:bidi="ar"/>
        </w:rPr>
        <w:t>滴定时，通常用左手控制旋塞滴加溶液，右手摇动锥形瓶，使溶液向同一方向旋转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rPr>
          <w:kern w:val="0"/>
          <w:szCs w:val="21"/>
          <w:lang w:bidi="ar"/>
        </w:rPr>
        <w:t>滴定前滴定管尖嘴内无气泡，滴定后尖嘴内有气泡，则测得的体积比实际消耗的小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kern w:val="0"/>
          <w:szCs w:val="21"/>
          <w:lang w:bidi="ar"/>
        </w:rPr>
        <w:t>图3中显示滴定终点时的度数是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mL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center"/>
        <w:textAlignment w:val="center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815340" cy="1201420"/>
                <wp:effectExtent l="0" t="0" r="7620" b="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5340" cy="1201420"/>
                          <a:chOff x="4022" y="3941"/>
                          <a:chExt cx="1284" cy="1892"/>
                        </a:xfrm>
                      </wpg:grpSpPr>
                      <pic:pic xmlns:pic="http://schemas.openxmlformats.org/drawingml/2006/picture">
                        <pic:nvPicPr>
                          <pic:cNvPr id="9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022" y="3941"/>
                            <a:ext cx="1284" cy="1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84" y="5424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第31题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4.6pt;width:64.2pt;" coordorigin="4022,3941" coordsize="1284,1892" o:gfxdata="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">
                <o:lock v:ext="edit" aspectratio="f"/>
                <v:shape id="Picture 42" o:spid="_x0000_s1026" o:spt="75" type="#_x0000_t75" style="position:absolute;left:4022;top:3941;height:1474;width:1284;" filled="f" o:preferrelative="t" stroked="f" coordsize="21600,21600" o:gfxdata="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jI6K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35" gain="163840f" blacklevel="-13107f" o:title=""/>
                  <o:lock v:ext="edit" aspectratio="t"/>
                </v:shape>
                <v:shape id="Text Box 43" o:spid="_x0000_s1026" o:spt="202" type="#_x0000_t202" style="position:absolute;left:4084;top:5424;height:409;width:1162;mso-wrap-style:none;" filled="f" stroked="f" coordsize="21600,21600" o:gfxdata="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phD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第31题图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szCs w:val="21"/>
        </w:rPr>
        <w:t>　　　　</w:t>
      </w:r>
      <w:r>
        <mc:AlternateContent>
          <mc:Choice Requires="wpg">
            <w:drawing>
              <wp:inline distT="0" distB="0" distL="0" distR="0">
                <wp:extent cx="776605" cy="1213485"/>
                <wp:effectExtent l="4445" t="0" r="11430" b="0"/>
                <wp:docPr id="255" name="组合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6605" cy="1213485"/>
                          <a:chOff x="6015" y="3941"/>
                          <a:chExt cx="1223" cy="1911"/>
                        </a:xfrm>
                      </wpg:grpSpPr>
                      <wpg:grpSp>
                        <wpg:cNvPr id="92" name="Group 45"/>
                        <wpg:cNvGrpSpPr/>
                        <wpg:grpSpPr>
                          <a:xfrm>
                            <a:off x="6015" y="3941"/>
                            <a:ext cx="1223" cy="1476"/>
                            <a:chOff x="6015" y="3941"/>
                            <a:chExt cx="1223" cy="1476"/>
                          </a:xfrm>
                        </wpg:grpSpPr>
                        <wpg:grpSp>
                          <wpg:cNvPr id="93" name="Group 7"/>
                          <wpg:cNvGrpSpPr/>
                          <wpg:grpSpPr>
                            <a:xfrm>
                              <a:off x="6015" y="3941"/>
                              <a:ext cx="453" cy="1474"/>
                              <a:chOff x="5768" y="3941"/>
                              <a:chExt cx="453" cy="1474"/>
                            </a:xfrm>
                          </wpg:grpSpPr>
                          <wps:wsp>
                            <wps:cNvPr id="94" name="AutoShap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68" y="3941"/>
                                <a:ext cx="2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5" name="AutoShap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20" y="3941"/>
                                <a:ext cx="1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96" name="Group 10"/>
                            <wpg:cNvGrpSpPr/>
                            <wpg:grpSpPr>
                              <a:xfrm>
                                <a:off x="6108" y="4168"/>
                                <a:ext cx="113" cy="1139"/>
                                <a:chOff x="4634" y="6209"/>
                                <a:chExt cx="567" cy="1139"/>
                              </a:xfrm>
                            </wpg:grpSpPr>
                            <wps:wsp>
                              <wps:cNvPr id="97" name="AutoShap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20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8" name="AutoShap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2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9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0" name="AutoShap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8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1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43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2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6493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3" name="AutoShap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55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4" name="AutoShap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0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5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6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7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7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780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8" name="AutoShap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9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94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1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00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3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7060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1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74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8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734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99" name="Group 32"/>
                          <wpg:cNvGrpSpPr/>
                          <wpg:grpSpPr>
                            <a:xfrm>
                              <a:off x="6015" y="4452"/>
                              <a:ext cx="454" cy="57"/>
                              <a:chOff x="5768" y="4452"/>
                              <a:chExt cx="454" cy="57"/>
                            </a:xfrm>
                          </wpg:grpSpPr>
                          <wps:wsp>
                            <wps:cNvPr id="300" name="Arc 33"/>
                            <wps:cNvSpPr/>
                            <wps:spPr bwMode="auto">
                              <a:xfrm flipH="1" flipV="1">
                                <a:off x="5768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Arc 34"/>
                            <wps:cNvSpPr/>
                            <wps:spPr bwMode="auto">
                              <a:xfrm flipV="1">
                                <a:off x="5995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02" name="Picture 3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68" y="4380"/>
                              <a:ext cx="170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03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3985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4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4556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5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5124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6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2" y="4509"/>
                              <a:ext cx="85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0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015" y="5443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t>第31题图3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5.55pt;width:61.15pt;" coordorigin="6015,3941" coordsize="1223,1911" o:gfxdata="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CqJg6+tgAAACEB&#10;AAAZAAAAZHJzL19yZWxzL2Uyb0RvYy54bWwucmVsc4WPQWrDMBBF94XcQcw+lp1FKMWyN6HgbUgO&#10;MEhjWcQaCUkt9e0jyCaBQJfzP/89ph///Cp+KWUXWEHXtCCIdTCOrYLr5Xv/CSIXZINrYFKwUYZx&#10;2H30Z1qx1FFeXMyiUjgrWEqJX1JmvZDH3IRIXJs5JI+lnsnKiPqGluShbY8yPTNgeGGKyShIk+lA&#10;XLZYzf+zwzw7TaegfzxxeaOQzld3BWKyVBR4Mg4fYddEtiCHXr48NtwB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">
                <o:lock v:ext="edit" aspectratio="f"/>
                <v:group id="Group 45" o:spid="_x0000_s1026" o:spt="203" style="position:absolute;left:6015;top:3941;height:1476;width:1223;" coordorigin="6015,3941" coordsize="1223,1476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7" o:spid="_x0000_s1026" o:spt="203" style="position:absolute;left:6015;top:3941;height:1474;width:453;" coordorigin="5768,3941" coordsize="453,1474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8" o:spid="_x0000_s1026" o:spt="32" type="#_x0000_t32" style="position:absolute;left:5768;top:3941;height:1474;width:2;" filled="f" stroked="t" coordsize="21600,21600" o:gfxdata="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g0z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" o:spid="_x0000_s1026" o:spt="32" type="#_x0000_t32" style="position:absolute;left:6220;top:3941;height:1474;width:1;" filled="f" stroked="t" coordsize="21600,21600" o:gfxdata="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sdq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Group 10" o:spid="_x0000_s1026" o:spt="203" style="position:absolute;left:6108;top:4168;height:1139;width:113;" coordorigin="4634,6209" coordsize="567,1139" o:gfxdata="UEsDBAoAAAAAAIdO4kAAAAAAAAAAAAAAAAAEAAAAZHJzL1BLAwQUAAAACACHTuJAf3ivoL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eK+g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AutoShape 11" o:spid="_x0000_s1026" o:spt="32" type="#_x0000_t32" style="position:absolute;left:4634;top:6209;height:1;width:567;" filled="f" stroked="t" coordsize="21600,21600" o:gfxdata="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5yTU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2" o:spid="_x0000_s1026" o:spt="32" type="#_x0000_t32" style="position:absolute;left:4974;top:6266;height:1;width:227;" filled="f" stroked="t" coordsize="21600,21600" o:gfxdata="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7dk8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3" o:spid="_x0000_s1026" o:spt="32" type="#_x0000_t32" style="position:absolute;left:4974;top:6323;height:1;width:227;" filled="f" stroked="t" coordsize="21600,21600" o:gfxdata="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KF8p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4" o:spid="_x0000_s1026" o:spt="32" type="#_x0000_t32" style="position:absolute;left:4974;top:6380;height:1;width:227;" filled="f" stroked="t" coordsize="21600,21600" o:gfxdata="UEsDBAoAAAAAAIdO4kAAAAAAAAAAAAAAAAAEAAAAZHJzL1BLAwQUAAAACACHTuJAQEMx/b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Xx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Mx/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5" o:spid="_x0000_s1026" o:spt="32" type="#_x0000_t32" style="position:absolute;left:4974;top:6436;height:1;width:227;" filled="f" stroked="t" coordsize="21600,21600" o:gfxdata="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8PlGa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6" o:spid="_x0000_s1026" o:spt="32" type="#_x0000_t32" style="position:absolute;left:4804;top:6493;height:1;width:397;" filled="f" stroked="t" coordsize="21600,21600" o:gfxdata="UEsDBAoAAAAAAIdO4kAAAAAAAAAAAAAAAAAEAAAAZHJzL1BLAwQUAAAACACHTuJA390KEbwAAADc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ZfD7TLxA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dChG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7" o:spid="_x0000_s1026" o:spt="32" type="#_x0000_t32" style="position:absolute;left:4974;top:6550;height:1;width:227;" filled="f" stroked="t" coordsize="21600,21600" o:gfxdata="UEsDBAoAAAAAAIdO4kAAAAAAAAAAAAAAAAAEAAAAZHJzL1BLAwQUAAAACACHTuJAsJGviroAAADc&#10;AAAADwAAAGRycy9kb3ducmV2LnhtbEVPS4vCMBC+L/gfwgheFk2qrG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ka+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8" o:spid="_x0000_s1026" o:spt="32" type="#_x0000_t32" style="position:absolute;left:4974;top:6607;height:1;width:227;" filled="f" stroked="t" coordsize="21600,21600" o:gfxdata="UEsDBAoAAAAAAIdO4kAAAAAAAAAAAAAAAAAEAAAAZHJzL1BLAwQUAAAACACHTuJAP3g3/roAAADc&#10;AAAADwAAAGRycy9kb3ducmV2LnhtbEVPS4vCMBC+L/gfwgheFk0qrm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eDf+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9" o:spid="_x0000_s1026" o:spt="32" type="#_x0000_t32" style="position:absolute;left:4974;top:6666;height:1;width:227;" filled="f" stroked="t" coordsize="21600,21600" o:gfxdata="UEsDBAoAAAAAAIdO4kAAAAAAAAAAAAAAAAAEAAAAZHJzL1BLAwQUAAAACACHTuJAUDSSZb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+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NJJl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0" o:spid="_x0000_s1026" o:spt="32" type="#_x0000_t32" style="position:absolute;left:4974;top:6723;height:1;width:227;" filled="f" stroked="t" coordsize="21600,21600" o:gfxdata="UEsDBAoAAAAAAIdO4kAAAAAAAAAAAAAAAAAEAAAAZHJzL1BLAwQUAAAACACHTuJAoOYMEr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9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5gwS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1" o:spid="_x0000_s1026" o:spt="32" type="#_x0000_t32" style="position:absolute;left:4634;top:6780;height:1;width:567;" filled="f" stroked="t" coordsize="21600,21600" o:gfxdata="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qqm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2" o:spid="_x0000_s1026" o:spt="32" type="#_x0000_t32" style="position:absolute;left:4974;top:6833;height:1;width:227;" filled="f" stroked="t" coordsize="21600,21600" o:gfxdata="UEsDBAoAAAAAAIdO4kAAAAAAAAAAAAAAAAAEAAAAZHJzL1BLAwQUAAAACACHTuJAvjU9+7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Vp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jU9+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3" o:spid="_x0000_s1026" o:spt="32" type="#_x0000_t32" style="position:absolute;left:4974;top:6890;height:1;width:227;" filled="f" stroked="t" coordsize="21600,21600" o:gfxdata="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5mG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4" o:spid="_x0000_s1026" o:spt="32" type="#_x0000_t32" style="position:absolute;left:4974;top:6947;height:1;width:227;" filled="f" stroked="t" coordsize="21600,21600" o:gfxdata="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mqc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5" o:spid="_x0000_s1026" o:spt="32" type="#_x0000_t32" style="position:absolute;left:4974;top:7003;height:1;width:227;" filled="f" stroked="t" coordsize="21600,21600" o:gfxdata="UEsDBAoAAAAAAIdO4kAAAAAAAAAAAAAAAAAEAAAAZHJzL1BLAwQUAAAACACHTuJAqtYCu7sAAADc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/h7Jl0gN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YC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6" o:spid="_x0000_s1026" o:spt="32" type="#_x0000_t32" style="position:absolute;left:4804;top:7060;height:1;width:397;" filled="f" stroked="t" coordsize="21600,21600" o:gfxdata="UEsDBAoAAAAAAIdO4kAAAAAAAAAAAAAAAAAEAAAAZHJzL1BLAwQUAAAACACHTuJAg75bcb4AAADc&#10;AAAADwAAAGRycy9kb3ducmV2LnhtbEWPzWrDMBCE74G+g9hCL6GR7JL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5bc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7" o:spid="_x0000_s1026" o:spt="32" type="#_x0000_t32" style="position:absolute;left:4974;top:7117;height:1;width:227;" filled="f" stroked="t" coordsize="21600,21600" o:gfxdata="UEsDBAoAAAAAAIdO4kAAAAAAAAAAAAAAAAAEAAAAZHJzL1BLAwQUAAAACACHTuJADFfDBb4AAADc&#10;AAAADwAAAGRycy9kb3ducmV2LnhtbEWPzWrDMBCE74G+g9hCL6GRbJr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FfDB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8" o:spid="_x0000_s1026" o:spt="32" type="#_x0000_t32" style="position:absolute;left:4974;top:7174;height:1;width:227;" filled="f" stroked="t" coordsize="21600,21600" o:gfxdata="UEsDBAoAAAAAAIdO4kAAAAAAAAAAAAAAAAAEAAAAZHJzL1BLAwQUAAAACACHTuJAYxtmnr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x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bZp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9" o:spid="_x0000_s1026" o:spt="32" type="#_x0000_t32" style="position:absolute;left:4974;top:7233;height:1;width:227;" filled="f" stroked="t" coordsize="21600,21600" o:gfxdata="UEsDBAoAAAAAAIdO4kAAAAAAAAAAAAAAAAAEAAAAZHJzL1BLAwQUAAAACACHTuJAk8n46b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J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J+Om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0" o:spid="_x0000_s1026" o:spt="32" type="#_x0000_t32" style="position:absolute;left:4974;top:7290;height:1;width:227;" filled="f" stroked="t" coordsize="21600,21600" o:gfxdata="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IVdc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1" o:spid="_x0000_s1026" o:spt="32" type="#_x0000_t32" style="position:absolute;left:4634;top:7347;height:1;width:567;" filled="f" stroked="t" coordsize="21600,21600" o:gfxdata="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GskA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32" o:spid="_x0000_s1026" o:spt="203" style="position:absolute;left:6015;top:4452;height:57;width:454;" coordorigin="5768,4452" coordsize="454,57" o:gfxdata="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vj8C3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rc 33" o:spid="_x0000_s1026" o:spt="100" style="position:absolute;left:5768;top:4452;flip:x y;height:57;width:227;" filled="f" stroked="t" coordsize="21600,21600" o:gfxdata="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HU965AAAA3AAA&#10;AA8AAAAAAAAAAQAgAAAAIgAAAGRycy9kb3ducmV2LnhtbFBLAQIUABQAAAAIAIdO4kAzLwWeOwAA&#10;ADkAAAAQAAAAAAAAAAEAIAAAAAgBAABkcnMvc2hhcGV4bWwueG1sUEsFBgAAAAAGAAYAWwEAALID&#10;AAAAAA==&#10;" path="m-1,0c11929,0,21600,9670,21600,21600nfem-1,0c11929,0,21600,9670,21600,21600l0,21600,-1,0xns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rc 34" o:spid="_x0000_s1026" o:spt="100" style="position:absolute;left:5995;top:4452;flip:y;height:57;width:227;" filled="f" stroked="t" coordsize="21600,21600" o:gfxdata="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+ducq/&#10;AAAA3A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Picture 35" o:spid="_x0000_s1026" o:spt="75" type="#_x0000_t75" style="position:absolute;left:7068;top:4380;height:165;width:170;" filled="f" o:preferrelative="t" stroked="f" coordsize="21600,21600" o:gfxdata="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rEn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36" o:title=""/>
                    <o:lock v:ext="edit" aspectratio="t"/>
                  </v:shape>
                  <v:shape id="Text Box 36" o:spid="_x0000_s1026" o:spt="202" type="#_x0000_t202" style="position:absolute;left:6197;top:3985;height:293;width:218;mso-wrap-style:none;" filled="f" stroked="f" coordsize="21600,21600" o:gfxdata="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wl0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37" o:spid="_x0000_s1026" o:spt="202" type="#_x0000_t202" style="position:absolute;left:6197;top:4556;height:293;width:218;mso-wrap-style:none;" filled="f" stroked="f" coordsize="21600,21600" o:gfxdata="UEsDBAoAAAAAAIdO4kAAAAAAAAAAAAAAAAAEAAAAZHJzL1BLAwQUAAAACACHTuJAolkPMbwAAADc&#10;AAAADwAAAGRycy9kb3ducmV2LnhtbEWPQYvCMBSE78L+h/AW9iJrUl1k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ZDz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6197;top:5124;height:293;width:218;mso-wrap-style:none;" filled="f" stroked="f" coordsize="21600,21600" o:gfxdata="UEsDBAoAAAAAAIdO4kAAAAAAAAAAAAAAAAAEAAAAZHJzL1BLAwQUAAAACACHTuJAzRWqqrwAAADc&#10;AAAADwAAAGRycy9kb3ducmV2LnhtbEWPQYvCMBSE78L+h/AW9iJrUmVl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0Vqq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2</w:t>
                          </w:r>
                        </w:p>
                      </w:txbxContent>
                    </v:textbox>
                  </v:shape>
                  <v:shape id="AutoShape 39" o:spid="_x0000_s1026" o:spt="32" type="#_x0000_t32" style="position:absolute;left:6242;top:4509;height:1;width:850;" filled="f" stroked="t" coordsize="21600,21600" o:gfxdata="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7gebC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</v:group>
                <v:shape id="Text Box 40" o:spid="_x0000_s1026" o:spt="202" type="#_x0000_t202" style="position:absolute;left:6015;top:5443;height:409;width:1162;mso-wrap-style:none;" filled="f" stroked="f" coordsize="21600,21600" o:gfxdata="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LkU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 w:val="28"/>
                          </w:rPr>
                        </w:pPr>
                        <w:r>
                          <w:t>第31题图3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</w:rPr>
        <w:t>32．【加试题】</w:t>
      </w:r>
      <w:r>
        <w:rPr>
          <w:rFonts w:ascii="宋体" w:hAnsi="宋体"/>
          <w:szCs w:val="21"/>
        </w:rPr>
        <w:t>(</w:t>
      </w:r>
      <w:r>
        <w:rPr>
          <w:szCs w:val="21"/>
        </w:rPr>
        <w:t>10分</w:t>
      </w:r>
      <w:r>
        <w:rPr>
          <w:rFonts w:ascii="宋体" w:hAnsi="宋体"/>
          <w:szCs w:val="21"/>
        </w:rPr>
        <w:t>)</w:t>
      </w:r>
      <w:r>
        <w:rPr>
          <w:szCs w:val="21"/>
        </w:rPr>
        <w:t>某研究小组拟合成染料X和医药中间体Y。</w:t>
      </w:r>
    </w:p>
    <w:p>
      <w:pPr>
        <w:ind w:left="-420" w:leftChars="-200" w:right="-420" w:rightChars="-200"/>
        <w:jc w:val="center"/>
        <w:rPr>
          <w:szCs w:val="21"/>
        </w:rPr>
      </w:pPr>
      <w:r>
        <w:rPr>
          <w:szCs w:val="21"/>
        </w:rPr>
        <w:pict>
          <v:group id="_x0000_s2071" o:spid="_x0000_s2071" o:spt="203" style="height:82.45pt;width:443pt;" coordorigin="1357,3313" coordsize="8860,1649">
            <o:lock v:ext="edit" aspectratio="f"/>
            <v:shape id="_x0000_s2072" o:spid="_x0000_s2072" o:spt="75" alt="" type="#_x0000_t75" style="position:absolute;left:8039;top:3617;height:1201;width:2178;" o:ole="t" filled="f" o:preferrelative="t" stroked="f" coordsize="21600,21600">
              <v:path/>
              <v:fill on="f" focussize="0,0"/>
              <v:stroke on="f"/>
              <v:imagedata r:id="rId38" o:title=""/>
              <o:lock v:ext="edit" aspectratio="t"/>
            </v:shape>
            <v:rect id="Rectangle 946" o:spid="_x0000_s2073" o:spt="1" style="position:absolute;left:8867;top:4521;height:441;width:164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<v:path/>
              <v:fill on="f" focussize="0,0"/>
              <v:stroke on="f"/>
              <v:imagedata o:title=""/>
              <o:lock v:ext="edit" aspectratio="f"/>
              <v:textbox inset="0.5mm,0.5mm,0.5mm,0.5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X</w:t>
                    </w:r>
                  </w:p>
                </w:txbxContent>
              </v:textbox>
            </v:rect>
            <v:group id="_x0000_s2074" o:spid="_x0000_s2074" o:spt="203" style="position:absolute;left:1357;top:3313;height:1505;width:6706;" coordorigin="1357,3313" coordsize="6706,1505">
              <o:lock v:ext="edit" aspectratio="f"/>
              <v:shape id="_x0000_s2075" o:spid="_x0000_s2075" o:spt="75" alt="" type="#_x0000_t75" style="position:absolute;left:1357;top:3313;height:1153;width:516;" o:ole="t" filled="f" o:preferrelative="t" stroked="f" coordsize="21600,21600">
                <v:path/>
                <v:fill on="f" focussize="0,0"/>
                <v:stroke on="f"/>
                <v:imagedata r:id="rId40" o:title=""/>
                <o:lock v:ext="edit" aspectratio="t"/>
              </v:shape>
              <v:rect id="Rectangle 946" o:spid="_x0000_s2076" o:spt="1" style="position:absolute;left:1894;top:3584;height:441;width:83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Cl</w:t>
                      </w:r>
                    </w:p>
                  </w:txbxContent>
                </v:textbox>
              </v:rect>
              <v:shape id="AutoShape 947" o:spid="_x0000_s2077" o:spt="34" type="#_x0000_t34" style="position:absolute;left:5665;top:3890;height:327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99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oundrect id="AutoShape 950" o:spid="_x0000_s2078" o:spt="2" style="position:absolute;left:3006;top:3615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 style="mso-next-textbox:#AutoShape 950;">
                  <w:txbxContent>
                    <w:p>
                      <w:pPr>
                        <w:snapToGrid w:val="0"/>
                        <w:jc w:val="center"/>
                      </w:pPr>
                      <w:r>
                        <w:t>A</w:t>
                      </w:r>
                    </w:p>
                    <w:p>
                      <w:pPr>
                        <w:jc w:val="center"/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0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14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E</w:t>
                      </w:r>
                    </w:p>
                  </w:txbxContent>
                </v:textbox>
              </v:roundrect>
              <v:roundrect id="AutoShape 950" o:spid="_x0000_s2079" o:spt="2" style="position:absolute;left:4758;top:4268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jc w:val="center"/>
                      </w:pPr>
                      <w:r>
                        <w:t>D</w:t>
                      </w:r>
                    </w:p>
                    <w:p>
                      <w:pPr>
                        <w:snapToGrid w:val="0"/>
                        <w:jc w:val="center"/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7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5</w:t>
                      </w:r>
                      <w:r>
                        <w:t>ClO</w:t>
                      </w:r>
                    </w:p>
                  </w:txbxContent>
                </v:textbox>
              </v:roundrect>
              <v:roundrect id="AutoShape 950" o:spid="_x0000_s2080" o:spt="2" style="position:absolute;left:463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  <w:rPr>
                          <w:vertAlign w:val="subscript"/>
                        </w:rPr>
                      </w:pPr>
                      <w:r>
                        <w:t>B</w:t>
                      </w:r>
                    </w:p>
                  </w:txbxContent>
                </v:textbox>
              </v:roundrect>
              <v:roundrect id="AutoShape 950" o:spid="_x0000_s2081" o:spt="2" style="position:absolute;left:546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roundrect>
              <v:roundrect id="AutoShape 950" o:spid="_x0000_s2082" o:spt="2" style="position:absolute;left:6901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roundrect>
              <v:roundrect id="AutoShape 950" o:spid="_x0000_s2083" o:spt="2" style="position:absolute;left:5970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roundrect>
              <v:shape id="_x0000_s2084" o:spid="_x0000_s2084" o:spt="32" type="#_x0000_t32" style="position:absolute;left:1873;top:3890;height:1;width:11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5" o:spid="_x0000_s2085" o:spt="32" type="#_x0000_t32" style="position:absolute;left:3913;top:3890;height:1;width:72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6" o:spid="_x0000_s2086" o:spt="32" type="#_x0000_t32" style="position:absolute;left:4835;top:3890;height:1;width:632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7" o:spid="_x0000_s2087" o:spt="32" type="#_x0000_t32" style="position:absolute;left:6168;top:4217;height:1;width:7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AutoShape 947" o:spid="_x0000_s2088" o:spt="34" type="#_x0000_t34" style="position:absolute;left:5665;top:4217;flip:y;height:326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27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ect id="Rectangle 946" o:spid="_x0000_s2089" o:spt="1" style="position:absolute;left:3933;top:3584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0" o:spt="1" style="position:absolute;left:4846;top:3584;height:441;width:45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Na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S</w:t>
                      </w:r>
                    </w:p>
                  </w:txbxContent>
                </v:textbox>
              </v:rect>
              <v:rect id="Rectangle 946" o:spid="_x0000_s2091" o:spt="1" style="position:absolute;left:6185;top:3911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2" o:spt="1" style="position:absolute;left:7121;top:3911;height:441;width:72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  <w:vertAlign w:val="subscript"/>
                        </w:rPr>
                      </w:pPr>
                      <w:r>
                        <w:rPr>
                          <w:szCs w:val="21"/>
                        </w:rPr>
                        <w:t>NaHS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shape id="_x0000_s2093" o:spid="_x0000_s2093" o:spt="32" type="#_x0000_t32" style="position:absolute;left:7099;top:4217;height:0;width:96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</v:group>
            <w10:wrap type="none"/>
            <w10:anchorlock/>
          </v:group>
          <o:OLEObject Type="Embed" ProgID="ChemDraw.Document.6.0" ShapeID="_x0000_s2072" DrawAspect="Content" ObjectID="_1468075729" r:id="rId37">
            <o:LockedField>false</o:LockedField>
          </o:OLEObject>
          <o:OLEObject Type="Embed" ProgID="ChemDraw.Document.6.0" ShapeID="_x0000_s2075" DrawAspect="Content" ObjectID="_1468075730" r:id="rId39">
            <o:LockedField>false</o:LockedField>
          </o:OLEObject>
        </w:pict>
      </w:r>
    </w:p>
    <w:p>
      <w:pPr>
        <w:ind w:left="420" w:leftChars="200"/>
        <w:textAlignment w:val="center"/>
        <w:rPr>
          <w:szCs w:val="21"/>
        </w:rPr>
      </w:pPr>
      <w:r>
        <w:rPr>
          <w:szCs w:val="21"/>
        </w:rPr>
        <w:t>已知：</w:t>
      </w:r>
      <w:r>
        <w:rPr>
          <w:szCs w:val="21"/>
        </w:rPr>
        <w:pict>
          <v:group id="_x0000_s2094" o:spid="_x0000_s2094" o:spt="203" style="height:47.9pt;width:104.7pt;" coordorigin="1790,9033" coordsize="2094,958">
            <o:lock v:ext="edit" aspectratio="f"/>
            <v:shape id="_x0000_s2095" o:spid="_x0000_s2095" o:spt="202" type="#_x0000_t202" style="position:absolute;left:2398;top:9033;height:468;width:52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OCl</w:t>
                    </w:r>
                  </w:p>
                </w:txbxContent>
              </v:textbox>
            </v:shape>
            <v:shape id="_x0000_s2096" o:spid="_x0000_s2096" o:spt="75" alt="" type="#_x0000_t75" style="position:absolute;left:3174;top:9507;height:484;width:418;" o:ole="t" filled="f" o:preferrelative="t" stroked="f" coordsize="21600,21600">
              <v:path/>
              <v:fill on="f" focussize="0,0"/>
              <v:stroke on="f"/>
              <v:imagedata r:id="rId42" o:title=""/>
              <o:lock v:ext="edit" aspectratio="t"/>
            </v:shape>
            <v:shape id="_x0000_s2097" o:spid="_x0000_s2097" o:spt="75" alt="" type="#_x0000_t75" style="position:absolute;left:1790;top:9285;height:484;width:430;" o:ole="t" filled="f" o:preferrelative="t" stroked="f" coordsize="21600,21600">
              <v:path/>
              <v:fill on="f" focussize="0,0"/>
              <v:stroke on="f"/>
              <v:imagedata r:id="rId44" o:title=""/>
              <o:lock v:ext="edit" aspectratio="t"/>
            </v:shape>
            <v:shape id="_x0000_s2098" o:spid="_x0000_s2098" o:spt="75" alt="" type="#_x0000_t75" style="position:absolute;left:3174;top:9063;height:484;width:710;" o:ole="t" filled="f" o:preferrelative="t" stroked="f" coordsize="21600,21600">
              <v:path/>
              <v:fill on="f" focussize="0,0"/>
              <v:stroke on="f"/>
              <v:imagedata r:id="rId46" o:title=""/>
              <o:lock v:ext="edit" aspectratio="t"/>
            </v:shape>
            <v:shape id="_x0000_s2099" o:spid="_x0000_s2099" o:spt="34" type="#_x0000_t34" style="position:absolute;left:2220;top:9305;flip:y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0" o:spid="_x0000_s2100" o:spt="34" type="#_x0000_t34" style="position:absolute;left:2220;top:9527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1" o:spid="_x0000_s2101" o:spt="202" type="#_x0000_t202" style="position:absolute;left:2544;top:9477;height:468;width:272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l</w:t>
                    </w:r>
                  </w:p>
                </w:txbxContent>
              </v:textbox>
            </v:shape>
            <w10:wrap type="none"/>
            <w10:anchorlock/>
          </v:group>
          <o:OLEObject Type="Embed" ProgID="ChemDraw.Document.6.0" ShapeID="_x0000_s2096" DrawAspect="Content" ObjectID="_1468075731" r:id="rId41">
            <o:LockedField>false</o:LockedField>
          </o:OLEObject>
          <o:OLEObject Type="Embed" ProgID="ChemDraw.Document.6.0" ShapeID="_x0000_s2097" DrawAspect="Content" ObjectID="_1468075732" r:id="rId43">
            <o:LockedField>false</o:LockedField>
          </o:OLEObject>
          <o:OLEObject Type="Embed" ProgID="ChemDraw.Document.6.0" ShapeID="_x0000_s2098" DrawAspect="Content" ObjectID="_1468075733" r:id="rId45">
            <o:LockedField>false</o:LockedField>
          </o:OLEObject>
        </w:pict>
      </w:r>
      <w:r>
        <w:rPr>
          <w:szCs w:val="21"/>
        </w:rPr>
        <w:t>；</w:t>
      </w:r>
      <w:r>
        <w:object>
          <v:shape id="_x0000_i1027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34" r:id="rId47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Na</w:instrText>
      </w:r>
      <w:r>
        <w:rPr>
          <w:rFonts w:hint="eastAsia"/>
          <w:color w:val="000000"/>
          <w:vertAlign w:val="subscript"/>
          <w:lang w:val="pl-PL"/>
        </w:rPr>
        <w:instrText xml:space="preserve">2</w:instrText>
      </w:r>
      <w:r>
        <w:rPr>
          <w:rFonts w:hint="eastAsia"/>
          <w:color w:val="000000"/>
          <w:lang w:val="pl-PL"/>
        </w:rPr>
        <w:instrText xml:space="preserve">S或NaHSO</w:instrText>
      </w:r>
      <w:r>
        <w:rPr>
          <w:rFonts w:hint="eastAsia"/>
          <w:color w:val="000000"/>
          <w:vertAlign w:val="subscript"/>
          <w:lang w:val="pl-PL"/>
        </w:rPr>
        <w:instrText xml:space="preserve">3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object>
          <v:shape id="_x0000_i1028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35" r:id="rId49">
            <o:LockedField>false</o:LockedField>
          </o:OLEObject>
        </w:object>
      </w:r>
    </w:p>
    <w:p>
      <w:pPr>
        <w:ind w:left="420" w:leftChars="200"/>
        <w:rPr>
          <w:szCs w:val="21"/>
        </w:rPr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下列说法正确的是</w:t>
      </w:r>
      <w:r>
        <w:rPr>
          <w:rFonts w:hint="eastAsia"/>
          <w:szCs w:val="21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化合物A能与</w:t>
      </w:r>
      <w:r>
        <w:rPr>
          <w:szCs w:val="21"/>
          <w:lang w:val="pt-BR"/>
        </w:rPr>
        <w:t>FeCl</w:t>
      </w:r>
      <w:r>
        <w:rPr>
          <w:szCs w:val="21"/>
          <w:vertAlign w:val="subscript"/>
          <w:lang w:val="pt-BR"/>
        </w:rPr>
        <w:t>3</w:t>
      </w:r>
      <w:r>
        <w:rPr>
          <w:szCs w:val="21"/>
        </w:rPr>
        <w:t>溶液发生显色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化合物C具有弱碱性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化合物F能发生加成、取代、还原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X的分子式是C</w:t>
      </w:r>
      <w:r>
        <w:rPr>
          <w:szCs w:val="21"/>
          <w:vertAlign w:val="subscript"/>
        </w:rPr>
        <w:t>17</w:t>
      </w:r>
      <w:r>
        <w:rPr>
          <w:szCs w:val="21"/>
        </w:rPr>
        <w:t>H</w:t>
      </w:r>
      <w:r>
        <w:rPr>
          <w:szCs w:val="21"/>
          <w:vertAlign w:val="subscript"/>
        </w:rPr>
        <w:t>22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化合物B的结构简式是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C＋D</w:t>
      </w:r>
      <w:r>
        <w:rPr>
          <w:rFonts w:ascii="宋体" w:hAnsi="宋体"/>
          <w:szCs w:val="21"/>
        </w:rPr>
        <w:t>→</w:t>
      </w:r>
      <w:r>
        <w:rPr>
          <w:szCs w:val="21"/>
        </w:rPr>
        <w:t>E的化学方程式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化合物A</w:t>
      </w:r>
      <w:r>
        <w:rPr>
          <w:rFonts w:ascii="宋体" w:hAnsi="宋体"/>
          <w:szCs w:val="21"/>
        </w:rPr>
        <w:t>(</w:t>
      </w:r>
      <w:r>
        <w:rPr>
          <w:szCs w:val="21"/>
        </w:rPr>
        <w:t>C</w:t>
      </w:r>
      <w:r>
        <w:rPr>
          <w:szCs w:val="21"/>
          <w:vertAlign w:val="subscript"/>
        </w:rPr>
        <w:t>10</w:t>
      </w:r>
      <w:r>
        <w:rPr>
          <w:szCs w:val="21"/>
        </w:rPr>
        <w:t>H</w:t>
      </w:r>
      <w:r>
        <w:rPr>
          <w:szCs w:val="21"/>
          <w:vertAlign w:val="subscript"/>
        </w:rPr>
        <w:t>14</w:t>
      </w:r>
      <w:r>
        <w:rPr>
          <w:szCs w:val="21"/>
          <w:lang w:val="pt-BR"/>
        </w:rPr>
        <w:t>O</w:t>
      </w:r>
      <w:r>
        <w:rPr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同时符合下列条件的同分异构体的结构简式</w:t>
      </w:r>
      <w:r>
        <w:rPr>
          <w:rFonts w:hint="eastAsia"/>
          <w:szCs w:val="21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  <w:vertAlign w:val="superscript"/>
        </w:rPr>
        <w:t>1</w:t>
      </w:r>
      <w:r>
        <w:rPr>
          <w:szCs w:val="21"/>
        </w:rPr>
        <w:t>H</w:t>
      </w:r>
      <w:r>
        <w:rPr>
          <w:rFonts w:hint="eastAsia" w:ascii="宋体" w:hAnsi="宋体"/>
          <w:szCs w:val="21"/>
        </w:rPr>
        <w:t>-</w:t>
      </w:r>
      <w:r>
        <w:rPr>
          <w:szCs w:val="21"/>
        </w:rPr>
        <w:t>NMR谱和IR谱检测表明：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分子中有4种化学环境不同的氢原子；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分子中含有苯环、甲氧基</w:t>
      </w:r>
      <w:r>
        <w:rPr>
          <w:rFonts w:ascii="宋体" w:hAnsi="宋体"/>
          <w:szCs w:val="21"/>
        </w:rPr>
        <w:t>(</w:t>
      </w:r>
      <w:r>
        <w:rPr>
          <w:szCs w:val="21"/>
        </w:rPr>
        <w:t>－OCH</w:t>
      </w:r>
      <w:r>
        <w:rPr>
          <w:szCs w:val="21"/>
          <w:vertAlign w:val="subscript"/>
        </w:rPr>
        <w:t>3</w:t>
      </w:r>
      <w:r>
        <w:rPr>
          <w:rFonts w:ascii="宋体" w:hAnsi="宋体"/>
          <w:szCs w:val="21"/>
        </w:rPr>
        <w:t>)</w:t>
      </w:r>
      <w:r>
        <w:rPr>
          <w:szCs w:val="21"/>
        </w:rPr>
        <w:t>，没有羟基、过氧键</w:t>
      </w:r>
      <w:r>
        <w:rPr>
          <w:rFonts w:ascii="宋体" w:hAnsi="宋体"/>
          <w:szCs w:val="21"/>
        </w:rPr>
        <w:t>(</w:t>
      </w:r>
      <w:r>
        <w:rPr>
          <w:szCs w:val="21"/>
        </w:rPr>
        <w:t>－O－O－</w:t>
      </w:r>
      <w:r>
        <w:rPr>
          <w:rFonts w:ascii="宋体" w:hAnsi="宋体"/>
          <w:szCs w:val="21"/>
        </w:rPr>
        <w:t>)</w:t>
      </w:r>
      <w:r>
        <w:rPr>
          <w:szCs w:val="21"/>
        </w:rPr>
        <w:t>。</w:t>
      </w:r>
    </w:p>
    <w:p>
      <w:pPr>
        <w:ind w:left="840" w:leftChars="200" w:hanging="420" w:hanging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5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设计以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rFonts w:hint="eastAsia"/>
          <w:szCs w:val="21"/>
        </w:rPr>
        <w:t>＝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O＝C\o(\s\up7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szCs w:val="21"/>
        </w:rPr>
        <w:instrText xml:space="preserve">)</w:instrText>
      </w:r>
      <w:r>
        <w:rPr>
          <w:rFonts w:hint="eastAsia"/>
          <w:szCs w:val="21"/>
        </w:rPr>
        <w:instrText xml:space="preserve">,\s\do7(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)\o(\s\up11(Cl),\s\do11(Cl))</w:instrText>
      </w:r>
      <w:r>
        <w:rPr>
          <w:szCs w:val="21"/>
        </w:rPr>
        <w:fldChar w:fldCharType="end"/>
      </w:r>
      <w:r>
        <w:rPr>
          <w:szCs w:val="21"/>
        </w:rPr>
        <w:t>为原料制备Y</w:t>
      </w:r>
      <w:r>
        <w:rPr>
          <w:rFonts w:ascii="宋体" w:hAnsi="宋体"/>
          <w:szCs w:val="21"/>
        </w:rPr>
        <w:t>(</w:t>
      </w:r>
      <w:r>
        <w:object>
          <v:shape id="_x0000_i1029" o:spt="75" type="#_x0000_t75" style="height:37.8pt;width: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36" r:id="rId51">
            <o:LockedField>false</o:LockedField>
          </o:OLEObject>
        </w:object>
      </w:r>
      <w:r>
        <w:rPr>
          <w:rFonts w:ascii="宋体" w:hAnsi="宋体"/>
          <w:szCs w:val="21"/>
        </w:rPr>
        <w:t>)</w:t>
      </w:r>
      <w:r>
        <w:rPr>
          <w:szCs w:val="21"/>
        </w:rPr>
        <w:t>的合成路线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流程图表示，无机试剂任选</w:t>
      </w:r>
      <w:r>
        <w:rPr>
          <w:rFonts w:ascii="宋体" w:hAnsi="宋体"/>
          <w:szCs w:val="21"/>
        </w:rPr>
        <w:t>)</w:t>
      </w:r>
      <w:r>
        <w:rPr>
          <w:rFonts w:hint="eastAsia"/>
          <w:szCs w:val="21"/>
        </w:rPr>
        <w:t>________。</w:t>
      </w:r>
    </w:p>
    <w:p>
      <w:pPr>
        <w:textAlignment w:val="center"/>
        <w:rPr>
          <w:szCs w:val="21"/>
        </w:rPr>
      </w:pPr>
    </w:p>
    <w:p/>
    <w:sectPr>
      <w:headerReference r:id="rId11" w:type="first"/>
      <w:footerReference r:id="rId14" w:type="first"/>
      <w:headerReference r:id="rId9" w:type="default"/>
      <w:footerReference r:id="rId12" w:type="default"/>
      <w:headerReference r:id="rId10" w:type="even"/>
      <w:footerReference r:id="rId13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ZBFH">
    <w:altName w:val="Segoe Print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  <w:r>
      <w:rPr>
        <w:rFonts w:hint="eastAsia"/>
      </w:rPr>
      <w:t>群策群力试卷成，厉害了我的群！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34A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3D3158"/>
    <w:rsid w:val="006A2064"/>
    <w:rsid w:val="00704851"/>
    <w:rsid w:val="00706ADB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D075CC"/>
    <w:rsid w:val="00D4091D"/>
    <w:rsid w:val="00E0399A"/>
    <w:rsid w:val="00E2207D"/>
    <w:rsid w:val="00EA30C2"/>
    <w:rsid w:val="00F11EB0"/>
    <w:rsid w:val="00F43620"/>
    <w:rsid w:val="00F7434A"/>
    <w:rsid w:val="00F85A0D"/>
    <w:rsid w:val="08717227"/>
    <w:rsid w:val="18C62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connector" idref="#AutoShape 945"/>
        <o:r id="V:Rule2" type="connector" idref="#AutoShape 945"/>
        <o:r id="V:Rule3" type="connector" idref="#AutoShape 945"/>
        <o:r id="V:Rule4" type="connector" idref="#AutoShape 945"/>
        <o:r id="V:Rule5" type="connector" idref="#_x0000_s2066"/>
        <o:r id="V:Rule6" type="connector" idref="#_x0000_s2067">
          <o:proxy start="" idref="#_x0000_s2057" connectloc="3"/>
        </o:r>
        <o:r id="V:Rule7" type="connector" idref="#AutoShape 947"/>
        <o:r id="V:Rule8" type="connector" idref="#_x0000_s2084">
          <o:proxy start="" idref="#_x0000_s2075" connectloc="3"/>
        </o:r>
        <o:r id="V:Rule9" type="connector" idref="#_x0000_s2085"/>
        <o:r id="V:Rule10" type="connector" idref="#_x0000_s2086"/>
        <o:r id="V:Rule11" type="connector" idref="#_x0000_s2087"/>
        <o:r id="V:Rule12" type="connector" idref="#AutoShape 947"/>
        <o:r id="V:Rule13" type="connector" idref="#_x0000_s2093"/>
        <o:r id="V:Rule14" type="connector" idref="#_x0000_s2099">
          <o:proxy start="" idref="#_x0000_s2097" connectloc="3"/>
          <o:proxy end="" idref="#_x0000_s2098" connectloc="1"/>
        </o:r>
        <o:r id="V:Rule15" type="connector" idref="#_x0000_s2100">
          <o:proxy start="" idref="#_x0000_s2097" connectloc="3"/>
          <o:proxy end="" idref="#_x0000_s2096" connectloc="1"/>
        </o:r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nhideWhenUsed="0" w:uiPriority="0" w:semiHidden="0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7"/>
    <w:qFormat/>
    <w:uiPriority w:val="0"/>
    <w:pPr>
      <w:keepNext/>
      <w:keepLines/>
      <w:widowControl w:val="0"/>
      <w:spacing w:before="260" w:after="260" w:line="416" w:lineRule="auto"/>
      <w:jc w:val="both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8"/>
    <w:qFormat/>
    <w:uiPriority w:val="0"/>
    <w:pPr>
      <w:keepNext/>
      <w:keepLines/>
      <w:widowControl w:val="0"/>
      <w:spacing w:before="260" w:after="260" w:line="416" w:lineRule="auto"/>
      <w:jc w:val="both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29"/>
    <w:qFormat/>
    <w:uiPriority w:val="0"/>
    <w:pPr>
      <w:keepNext/>
      <w:keepLines/>
      <w:widowControl w:val="0"/>
      <w:spacing w:before="280" w:after="290" w:line="376" w:lineRule="auto"/>
      <w:jc w:val="both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30"/>
    <w:qFormat/>
    <w:uiPriority w:val="0"/>
    <w:pPr>
      <w:keepNext/>
      <w:keepLines/>
      <w:widowControl w:val="0"/>
      <w:spacing w:before="280" w:after="290" w:line="376" w:lineRule="auto"/>
      <w:jc w:val="both"/>
      <w:outlineLvl w:val="4"/>
    </w:pPr>
    <w:rPr>
      <w:rFonts w:ascii="Times New Roman" w:hAnsi="Times New Roman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31"/>
    <w:qFormat/>
    <w:uiPriority w:val="0"/>
    <w:pPr>
      <w:keepNext/>
      <w:keepLines/>
      <w:widowControl w:val="0"/>
      <w:spacing w:before="240" w:after="64" w:line="320" w:lineRule="auto"/>
      <w:jc w:val="both"/>
      <w:outlineLvl w:val="5"/>
    </w:pPr>
    <w:rPr>
      <w:rFonts w:ascii="Arial" w:hAnsi="Arial" w:eastAsia="黑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32"/>
    <w:qFormat/>
    <w:uiPriority w:val="0"/>
    <w:pPr>
      <w:keepNext/>
      <w:keepLines/>
      <w:widowControl w:val="0"/>
      <w:spacing w:before="240" w:after="64" w:line="320" w:lineRule="auto"/>
      <w:jc w:val="both"/>
      <w:outlineLvl w:val="6"/>
    </w:pPr>
    <w:rPr>
      <w:rFonts w:ascii="Times New Roman" w:hAnsi="Times New Roman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33"/>
    <w:qFormat/>
    <w:uiPriority w:val="0"/>
    <w:pPr>
      <w:keepNext/>
      <w:keepLines/>
      <w:widowControl w:val="0"/>
      <w:spacing w:before="240" w:after="64" w:line="320" w:lineRule="auto"/>
      <w:jc w:val="both"/>
      <w:outlineLvl w:val="7"/>
    </w:pPr>
    <w:rPr>
      <w:rFonts w:ascii="Arial" w:hAnsi="Arial" w:eastAsia="黑体" w:cs="Times New Roman"/>
      <w:sz w:val="24"/>
      <w:szCs w:val="24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34"/>
    <w:qFormat/>
    <w:uiPriority w:val="0"/>
    <w:pPr>
      <w:widowControl w:val="0"/>
      <w:spacing w:line="240" w:lineRule="auto"/>
      <w:jc w:val="both"/>
    </w:pPr>
    <w:rPr>
      <w:rFonts w:ascii="宋体" w:hAnsi="Courier New" w:eastAsia="宋体" w:cs="Courier New"/>
      <w:szCs w:val="21"/>
    </w:rPr>
  </w:style>
  <w:style w:type="paragraph" w:styleId="11">
    <w:name w:val="Balloon Text"/>
    <w:basedOn w:val="1"/>
    <w:link w:val="24"/>
    <w:semiHidden/>
    <w:unhideWhenUsed/>
    <w:qFormat/>
    <w:uiPriority w:val="99"/>
    <w:rPr>
      <w:sz w:val="18"/>
      <w:szCs w:val="18"/>
    </w:rPr>
  </w:style>
  <w:style w:type="paragraph" w:styleId="12">
    <w:name w:val="footer"/>
    <w:basedOn w:val="1"/>
    <w:link w:val="23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13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footnote text"/>
    <w:basedOn w:val="1"/>
    <w:link w:val="36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18"/>
      <w:szCs w:val="18"/>
    </w:rPr>
  </w:style>
  <w:style w:type="paragraph" w:styleId="1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6">
    <w:name w:val="Title"/>
    <w:basedOn w:val="1"/>
    <w:next w:val="1"/>
    <w:link w:val="35"/>
    <w:qFormat/>
    <w:uiPriority w:val="0"/>
    <w:pPr>
      <w:widowControl w:val="0"/>
      <w:spacing w:before="240" w:after="60" w:line="240" w:lineRule="auto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styleId="21">
    <w:name w:val="footnote reference"/>
    <w:qFormat/>
    <w:uiPriority w:val="0"/>
    <w:rPr>
      <w:vertAlign w:val="superscript"/>
    </w:rPr>
  </w:style>
  <w:style w:type="character" w:customStyle="1" w:styleId="22">
    <w:name w:val="页眉 字符"/>
    <w:basedOn w:val="19"/>
    <w:link w:val="13"/>
    <w:qFormat/>
    <w:uiPriority w:val="99"/>
    <w:rPr>
      <w:sz w:val="18"/>
      <w:szCs w:val="18"/>
    </w:rPr>
  </w:style>
  <w:style w:type="character" w:customStyle="1" w:styleId="23">
    <w:name w:val="页脚 字符"/>
    <w:basedOn w:val="19"/>
    <w:link w:val="12"/>
    <w:qFormat/>
    <w:uiPriority w:val="99"/>
    <w:rPr>
      <w:sz w:val="18"/>
      <w:szCs w:val="18"/>
    </w:rPr>
  </w:style>
  <w:style w:type="character" w:customStyle="1" w:styleId="24">
    <w:name w:val="批注框文本 字符"/>
    <w:basedOn w:val="19"/>
    <w:link w:val="11"/>
    <w:semiHidden/>
    <w:qFormat/>
    <w:uiPriority w:val="99"/>
    <w:rPr>
      <w:sz w:val="18"/>
      <w:szCs w:val="18"/>
    </w:rPr>
  </w:style>
  <w:style w:type="character" w:customStyle="1" w:styleId="25">
    <w:name w:val="未处理的提及1"/>
    <w:basedOn w:val="19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6">
    <w:name w:val="标题 1 字符"/>
    <w:basedOn w:val="19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7">
    <w:name w:val="标题 2 字符"/>
    <w:basedOn w:val="19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8">
    <w:name w:val="标题 3 字符"/>
    <w:basedOn w:val="19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9">
    <w:name w:val="标题 4 字符"/>
    <w:basedOn w:val="19"/>
    <w:link w:val="5"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30">
    <w:name w:val="标题 5 字符"/>
    <w:basedOn w:val="19"/>
    <w:link w:val="6"/>
    <w:qFormat/>
    <w:uiPriority w:val="0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31">
    <w:name w:val="标题 6 字符"/>
    <w:basedOn w:val="19"/>
    <w:link w:val="7"/>
    <w:qFormat/>
    <w:uiPriority w:val="0"/>
    <w:rPr>
      <w:rFonts w:ascii="Arial" w:hAnsi="Arial" w:eastAsia="黑体" w:cs="Times New Roman"/>
      <w:b/>
      <w:bCs/>
      <w:sz w:val="24"/>
      <w:szCs w:val="24"/>
    </w:rPr>
  </w:style>
  <w:style w:type="character" w:customStyle="1" w:styleId="32">
    <w:name w:val="标题 7 字符"/>
    <w:basedOn w:val="19"/>
    <w:link w:val="8"/>
    <w:qFormat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character" w:customStyle="1" w:styleId="33">
    <w:name w:val="标题 8 字符"/>
    <w:basedOn w:val="19"/>
    <w:link w:val="9"/>
    <w:qFormat/>
    <w:uiPriority w:val="0"/>
    <w:rPr>
      <w:rFonts w:ascii="Arial" w:hAnsi="Arial" w:eastAsia="黑体" w:cs="Times New Roman"/>
      <w:sz w:val="24"/>
      <w:szCs w:val="24"/>
    </w:rPr>
  </w:style>
  <w:style w:type="character" w:customStyle="1" w:styleId="34">
    <w:name w:val="纯文本 字符"/>
    <w:basedOn w:val="19"/>
    <w:link w:val="10"/>
    <w:qFormat/>
    <w:uiPriority w:val="0"/>
    <w:rPr>
      <w:rFonts w:ascii="宋体" w:hAnsi="Courier New" w:eastAsia="宋体" w:cs="Courier New"/>
      <w:szCs w:val="21"/>
    </w:rPr>
  </w:style>
  <w:style w:type="character" w:customStyle="1" w:styleId="35">
    <w:name w:val="标题 字符"/>
    <w:basedOn w:val="19"/>
    <w:link w:val="16"/>
    <w:qFormat/>
    <w:uiPriority w:val="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6">
    <w:name w:val="脚注文本 字符"/>
    <w:basedOn w:val="19"/>
    <w:link w:val="14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4" Type="http://schemas.openxmlformats.org/officeDocument/2006/relationships/fontTable" Target="fontTable.xml"/><Relationship Id="rId53" Type="http://schemas.openxmlformats.org/officeDocument/2006/relationships/customXml" Target="../customXml/item1.xml"/><Relationship Id="rId52" Type="http://schemas.openxmlformats.org/officeDocument/2006/relationships/image" Target="media/image25.emf"/><Relationship Id="rId51" Type="http://schemas.openxmlformats.org/officeDocument/2006/relationships/oleObject" Target="embeddings/oleObject12.bin"/><Relationship Id="rId50" Type="http://schemas.openxmlformats.org/officeDocument/2006/relationships/image" Target="media/image24.emf"/><Relationship Id="rId5" Type="http://schemas.openxmlformats.org/officeDocument/2006/relationships/header" Target="header3.xml"/><Relationship Id="rId49" Type="http://schemas.openxmlformats.org/officeDocument/2006/relationships/oleObject" Target="embeddings/oleObject11.bin"/><Relationship Id="rId48" Type="http://schemas.openxmlformats.org/officeDocument/2006/relationships/image" Target="media/image23.emf"/><Relationship Id="rId47" Type="http://schemas.openxmlformats.org/officeDocument/2006/relationships/oleObject" Target="embeddings/oleObject10.bin"/><Relationship Id="rId46" Type="http://schemas.openxmlformats.org/officeDocument/2006/relationships/image" Target="media/image22.emf"/><Relationship Id="rId45" Type="http://schemas.openxmlformats.org/officeDocument/2006/relationships/oleObject" Target="embeddings/oleObject9.bin"/><Relationship Id="rId44" Type="http://schemas.openxmlformats.org/officeDocument/2006/relationships/image" Target="media/image21.emf"/><Relationship Id="rId43" Type="http://schemas.openxmlformats.org/officeDocument/2006/relationships/oleObject" Target="embeddings/oleObject8.bin"/><Relationship Id="rId42" Type="http://schemas.openxmlformats.org/officeDocument/2006/relationships/image" Target="media/image20.emf"/><Relationship Id="rId41" Type="http://schemas.openxmlformats.org/officeDocument/2006/relationships/oleObject" Target="embeddings/oleObject7.bin"/><Relationship Id="rId40" Type="http://schemas.openxmlformats.org/officeDocument/2006/relationships/image" Target="media/image19.emf"/><Relationship Id="rId4" Type="http://schemas.openxmlformats.org/officeDocument/2006/relationships/header" Target="header2.xml"/><Relationship Id="rId39" Type="http://schemas.openxmlformats.org/officeDocument/2006/relationships/oleObject" Target="embeddings/oleObject6.bin"/><Relationship Id="rId38" Type="http://schemas.openxmlformats.org/officeDocument/2006/relationships/image" Target="media/image18.emf"/><Relationship Id="rId37" Type="http://schemas.openxmlformats.org/officeDocument/2006/relationships/oleObject" Target="embeddings/oleObject5.bin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media/image14.jpeg"/><Relationship Id="rId32" Type="http://schemas.openxmlformats.org/officeDocument/2006/relationships/image" Target="media/image13.bmp"/><Relationship Id="rId31" Type="http://schemas.openxmlformats.org/officeDocument/2006/relationships/image" Target="media/image12.bmp"/><Relationship Id="rId30" Type="http://schemas.openxmlformats.org/officeDocument/2006/relationships/image" Target="media/image11.emf"/><Relationship Id="rId3" Type="http://schemas.openxmlformats.org/officeDocument/2006/relationships/header" Target="head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10.emf"/><Relationship Id="rId27" Type="http://schemas.openxmlformats.org/officeDocument/2006/relationships/oleObject" Target="embeddings/oleObject3.bin"/><Relationship Id="rId26" Type="http://schemas.openxmlformats.org/officeDocument/2006/relationships/image" Target="media/image9.emf"/><Relationship Id="rId25" Type="http://schemas.openxmlformats.org/officeDocument/2006/relationships/oleObject" Target="embeddings/oleObject2.bin"/><Relationship Id="rId24" Type="http://schemas.openxmlformats.org/officeDocument/2006/relationships/image" Target="media/image8.png"/><Relationship Id="rId23" Type="http://schemas.openxmlformats.org/officeDocument/2006/relationships/image" Target="media/image7.emf"/><Relationship Id="rId22" Type="http://schemas.openxmlformats.org/officeDocument/2006/relationships/image" Target="media/image6.emf"/><Relationship Id="rId21" Type="http://schemas.openxmlformats.org/officeDocument/2006/relationships/image" Target="media/image5.png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4.png"/><Relationship Id="rId18" Type="http://schemas.openxmlformats.org/officeDocument/2006/relationships/image" Target="media/image3.png"/><Relationship Id="rId17" Type="http://schemas.openxmlformats.org/officeDocument/2006/relationships/image" Target="media/image2.png"/><Relationship Id="rId16" Type="http://schemas.openxmlformats.org/officeDocument/2006/relationships/image" Target="media/image1.png"/><Relationship Id="rId15" Type="http://schemas.openxmlformats.org/officeDocument/2006/relationships/theme" Target="theme/theme1.xml"/><Relationship Id="rId14" Type="http://schemas.openxmlformats.org/officeDocument/2006/relationships/footer" Target="footer6.xml"/><Relationship Id="rId13" Type="http://schemas.openxmlformats.org/officeDocument/2006/relationships/footer" Target="footer5.xml"/><Relationship Id="rId12" Type="http://schemas.openxmlformats.org/officeDocument/2006/relationships/footer" Target="footer4.xml"/><Relationship Id="rId11" Type="http://schemas.openxmlformats.org/officeDocument/2006/relationships/header" Target="header6.xml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50"/>
    <customShpInfo spid="_x0000_s2072"/>
    <customShpInfo spid="_x0000_s2073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74"/>
    <customShpInfo spid="_x0000_s2071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1"/>
    <customShpInfo spid="_x0000_s209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Company>SkyUN.Org</Company>
  <Pages>2</Pages>
  <Words>2459</Words>
  <Characters>14018</Characters>
  <Lines>116</Lines>
  <Paragraphs>32</Paragraphs>
  <TotalTime>10</TotalTime>
  <ScaleCrop>false</ScaleCrop>
  <LinksUpToDate>false</LinksUpToDate>
  <CharactersWithSpaces>16445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4T04:07:00Z</dcterms:created>
  <dc:creator>Administrator</dc:creator>
  <cp:keywords>www.91taoke.com</cp:keywords>
  <cp:lastModifiedBy>永不言败19812011620</cp:lastModifiedBy>
  <dcterms:modified xsi:type="dcterms:W3CDTF">2021-04-24T13:44:41Z</dcterms:modified>
  <dc:title>91taoke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